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1E0" w:firstRow="1" w:lastRow="1" w:firstColumn="1" w:lastColumn="1" w:noHBand="0" w:noVBand="0"/>
      </w:tblPr>
      <w:tblGrid>
        <w:gridCol w:w="1870"/>
        <w:gridCol w:w="1764"/>
        <w:gridCol w:w="2463"/>
        <w:gridCol w:w="3541"/>
      </w:tblGrid>
      <w:tr w:rsidR="009B09A6" w:rsidRPr="004C712D" w:rsidTr="004C2A82">
        <w:trPr>
          <w:trHeight w:val="711"/>
        </w:trPr>
        <w:tc>
          <w:tcPr>
            <w:tcW w:w="1908" w:type="dxa"/>
            <w:vMerge w:val="restart"/>
            <w:shd w:val="clear" w:color="auto" w:fill="auto"/>
            <w:vAlign w:val="center"/>
          </w:tcPr>
          <w:p w:rsidR="009B09A6" w:rsidRPr="004C712D" w:rsidRDefault="009B09A6" w:rsidP="004C2A82">
            <w:pPr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  <w:bookmarkStart w:id="0" w:name="OLE_LINK3"/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t>國立台東高級中學</w:t>
            </w:r>
          </w:p>
        </w:tc>
        <w:tc>
          <w:tcPr>
            <w:tcW w:w="1800" w:type="dxa"/>
            <w:vMerge w:val="restart"/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1</w:t>
            </w:r>
            <w:r>
              <w:rPr>
                <w:rFonts w:ascii="標楷體" w:hAnsi="標楷體"/>
                <w:color w:val="000000"/>
              </w:rPr>
              <w:t>0</w:t>
            </w:r>
            <w:r>
              <w:rPr>
                <w:rFonts w:ascii="標楷體" w:hAnsi="標楷體" w:hint="eastAsia"/>
                <w:color w:val="000000"/>
              </w:rPr>
              <w:t>4</w:t>
            </w:r>
            <w:r w:rsidRPr="004C712D">
              <w:rPr>
                <w:rFonts w:ascii="標楷體" w:hAnsi="標楷體" w:hint="eastAsia"/>
                <w:color w:val="000000"/>
              </w:rPr>
              <w:t>學年度</w:t>
            </w:r>
          </w:p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>
              <w:rPr>
                <w:rFonts w:ascii="標楷體" w:hAnsi="標楷體" w:hint="eastAsia"/>
                <w:color w:val="000000"/>
              </w:rPr>
              <w:t>第一</w:t>
            </w:r>
            <w:r w:rsidRPr="004C712D">
              <w:rPr>
                <w:rFonts w:ascii="標楷體" w:hAnsi="標楷體" w:hint="eastAsia"/>
                <w:color w:val="000000"/>
              </w:rPr>
              <w:t>學期</w:t>
            </w:r>
          </w:p>
        </w:tc>
        <w:tc>
          <w:tcPr>
            <w:tcW w:w="252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t>期末考</w:t>
            </w:r>
          </w:p>
        </w:tc>
        <w:tc>
          <w:tcPr>
            <w:tcW w:w="362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>
              <w:rPr>
                <w:rFonts w:ascii="標楷體" w:hAnsi="標楷體" w:hint="eastAsia"/>
                <w:color w:val="000000"/>
                <w:sz w:val="36"/>
                <w:szCs w:val="36"/>
              </w:rPr>
              <w:t>高一基礎</w:t>
            </w:r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t>物理科試卷</w:t>
            </w:r>
          </w:p>
        </w:tc>
      </w:tr>
      <w:tr w:rsidR="009B09A6" w:rsidRPr="004C712D" w:rsidTr="004C2A82">
        <w:trPr>
          <w:trHeight w:val="729"/>
        </w:trPr>
        <w:tc>
          <w:tcPr>
            <w:tcW w:w="1908" w:type="dxa"/>
            <w:vMerge/>
            <w:shd w:val="clear" w:color="auto" w:fill="auto"/>
            <w:vAlign w:val="center"/>
          </w:tcPr>
          <w:p w:rsidR="009B09A6" w:rsidRPr="004C712D" w:rsidRDefault="009B09A6" w:rsidP="004C2A82">
            <w:pPr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</w:p>
        </w:tc>
        <w:tc>
          <w:tcPr>
            <w:tcW w:w="1800" w:type="dxa"/>
            <w:vMerge/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</w:p>
        </w:tc>
        <w:tc>
          <w:tcPr>
            <w:tcW w:w="2520" w:type="dxa"/>
            <w:vMerge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</w:p>
        </w:tc>
        <w:tc>
          <w:tcPr>
            <w:tcW w:w="362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卷別：試題卷</w:t>
            </w:r>
          </w:p>
        </w:tc>
      </w:tr>
      <w:tr w:rsidR="009B09A6" w:rsidRPr="004C712D" w:rsidTr="004C2A82">
        <w:tc>
          <w:tcPr>
            <w:tcW w:w="6228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B09A6" w:rsidRPr="004C712D" w:rsidRDefault="009B09A6" w:rsidP="004C2A82">
            <w:pPr>
              <w:spacing w:line="400" w:lineRule="exact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畫答案卡：■</w:t>
            </w:r>
            <w:proofErr w:type="gramStart"/>
            <w:r w:rsidRPr="004C712D">
              <w:rPr>
                <w:rFonts w:ascii="標楷體" w:hAnsi="標楷體" w:hint="eastAsia"/>
                <w:color w:val="000000"/>
              </w:rPr>
              <w:t>是□否</w:t>
            </w:r>
            <w:proofErr w:type="gramEnd"/>
          </w:p>
        </w:tc>
        <w:tc>
          <w:tcPr>
            <w:tcW w:w="36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9B09A6" w:rsidRPr="004C712D" w:rsidRDefault="009B09A6" w:rsidP="009B09A6">
            <w:pPr>
              <w:spacing w:line="400" w:lineRule="exact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適用班級：</w:t>
            </w:r>
            <w:r>
              <w:rPr>
                <w:rFonts w:ascii="標楷體" w:hAnsi="標楷體" w:hint="eastAsia"/>
                <w:color w:val="000000"/>
              </w:rPr>
              <w:t>1年級奇數班</w:t>
            </w:r>
            <w:r w:rsidRPr="004C712D">
              <w:rPr>
                <w:rFonts w:ascii="標楷體" w:hAnsi="標楷體" w:hint="eastAsia"/>
                <w:color w:val="000000"/>
              </w:rPr>
              <w:t xml:space="preserve"> </w:t>
            </w:r>
          </w:p>
        </w:tc>
      </w:tr>
      <w:bookmarkEnd w:id="0"/>
    </w:tbl>
    <w:p w:rsidR="009B09A6" w:rsidRDefault="009B09A6" w:rsidP="009B09A6"/>
    <w:p w:rsidR="00BB11F0" w:rsidRPr="009B09A6" w:rsidRDefault="009B09A6" w:rsidP="009B09A6">
      <w:r>
        <w:rPr>
          <w:rFonts w:hint="eastAsia"/>
        </w:rPr>
        <w:t>單選題</w:t>
      </w:r>
      <w:r>
        <w:rPr>
          <w:rFonts w:hint="eastAsia"/>
        </w:rPr>
        <w:t>-</w:t>
      </w:r>
      <w:r>
        <w:t xml:space="preserve"> </w:t>
      </w:r>
      <w:r>
        <w:rPr>
          <w:rFonts w:hint="eastAsia"/>
        </w:rPr>
        <w:t>每題</w:t>
      </w:r>
      <w:r>
        <w:rPr>
          <w:rFonts w:hint="eastAsia"/>
        </w:rPr>
        <w:t>3</w:t>
      </w:r>
      <w:r>
        <w:rPr>
          <w:rFonts w:hint="eastAsia"/>
        </w:rPr>
        <w:t>分，共</w:t>
      </w:r>
      <w:r>
        <w:rPr>
          <w:rFonts w:hint="eastAsia"/>
        </w:rPr>
        <w:t>75</w:t>
      </w:r>
      <w:r>
        <w:rPr>
          <w:rFonts w:hint="eastAsia"/>
        </w:rPr>
        <w:t>分</w:t>
      </w:r>
    </w:p>
    <w:p w:rsidR="009B09A6" w:rsidRPr="009B09A6" w:rsidRDefault="00156872" w:rsidP="009B09A6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bookmarkStart w:id="1" w:name="Q_D5E96309AAC845CF805634E982B134D0"/>
      <w:r w:rsidRPr="009B09A6"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58240" behindDoc="1" locked="0" layoutInCell="1" allowOverlap="1" wp14:anchorId="243E0D93" wp14:editId="7B9B9358">
            <wp:simplePos x="0" y="0"/>
            <wp:positionH relativeFrom="column">
              <wp:posOffset>4114165</wp:posOffset>
            </wp:positionH>
            <wp:positionV relativeFrom="paragraph">
              <wp:posOffset>1316355</wp:posOffset>
            </wp:positionV>
            <wp:extent cx="1897380" cy="1377315"/>
            <wp:effectExtent l="0" t="0" r="7620" b="0"/>
            <wp:wrapTight wrapText="bothSides">
              <wp:wrapPolygon edited="0">
                <wp:start x="0" y="0"/>
                <wp:lineTo x="0" y="21212"/>
                <wp:lineTo x="21470" y="21212"/>
                <wp:lineTo x="21470" y="0"/>
                <wp:lineTo x="0" y="0"/>
              </wp:wrapPolygon>
            </wp:wrapTight>
            <wp:docPr id="1" name="圖片 1" descr="7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7-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F0" w:rsidRPr="009B09A6">
        <w:rPr>
          <w:rFonts w:asciiTheme="minorEastAsia" w:eastAsiaTheme="minorEastAsia" w:hAnsiTheme="minorEastAsia" w:hint="eastAsia"/>
        </w:rPr>
        <w:t>各種放射性元素發射出的射線共有α、β、γ三種，則穿透力</w:t>
      </w:r>
      <w:r w:rsidR="009B09A6">
        <w:rPr>
          <w:rFonts w:asciiTheme="minorEastAsia" w:eastAsiaTheme="minorEastAsia" w:hAnsiTheme="minorEastAsia" w:hint="eastAsia"/>
        </w:rPr>
        <w:t>排序</w:t>
      </w:r>
      <w:r w:rsidR="00BB11F0" w:rsidRPr="009B09A6">
        <w:rPr>
          <w:rFonts w:asciiTheme="minorEastAsia" w:eastAsiaTheme="minorEastAsia" w:hAnsiTheme="minorEastAsia" w:hint="eastAsia"/>
        </w:rPr>
        <w:t>，下列哪</w:t>
      </w:r>
      <w:proofErr w:type="gramStart"/>
      <w:r w:rsidR="00BB11F0" w:rsidRPr="009B09A6">
        <w:rPr>
          <w:rFonts w:asciiTheme="minorEastAsia" w:eastAsiaTheme="minorEastAsia" w:hAnsiTheme="minorEastAsia" w:hint="eastAsia"/>
        </w:rPr>
        <w:t>個</w:t>
      </w:r>
      <w:proofErr w:type="gramEnd"/>
      <w:r w:rsidR="00BB11F0" w:rsidRPr="009B09A6">
        <w:rPr>
          <w:rFonts w:asciiTheme="minorEastAsia" w:eastAsiaTheme="minorEastAsia" w:hAnsiTheme="minorEastAsia" w:hint="eastAsia"/>
        </w:rPr>
        <w:t xml:space="preserve">答案是正確的？　</w:t>
      </w:r>
      <w:r w:rsidR="00BB11F0" w:rsidRPr="009B09A6">
        <w:rPr>
          <w:rFonts w:asciiTheme="minorEastAsia" w:eastAsiaTheme="minorEastAsia" w:hAnsiTheme="minorEastAsia"/>
        </w:rPr>
        <w:br/>
      </w:r>
      <w:r w:rsidR="00BB11F0" w:rsidRPr="009B09A6">
        <w:rPr>
          <w:rFonts w:asciiTheme="minorEastAsia" w:eastAsiaTheme="minorEastAsia" w:hAnsiTheme="minorEastAsia" w:hint="eastAsia"/>
        </w:rPr>
        <w:t>(</w:t>
      </w:r>
      <w:proofErr w:type="gramStart"/>
      <w:r w:rsidR="00BB11F0" w:rsidRPr="009B09A6">
        <w:rPr>
          <w:rFonts w:asciiTheme="minorEastAsia" w:eastAsiaTheme="minorEastAsia" w:hAnsiTheme="minorEastAsia" w:hint="eastAsia"/>
        </w:rPr>
        <w:t>Ａ</w:t>
      </w:r>
      <w:proofErr w:type="gramEnd"/>
      <w:r w:rsidR="00BB11F0" w:rsidRPr="009B09A6">
        <w:rPr>
          <w:rFonts w:asciiTheme="minorEastAsia" w:eastAsiaTheme="minorEastAsia" w:hAnsiTheme="minorEastAsia" w:hint="eastAsia"/>
        </w:rPr>
        <w:t>)</w:t>
      </w:r>
      <w:r w:rsidR="009B09A6">
        <w:rPr>
          <w:rFonts w:asciiTheme="minorEastAsia" w:eastAsiaTheme="minorEastAsia" w:hAnsiTheme="minorEastAsia"/>
        </w:rPr>
        <w:t xml:space="preserve"> </w:t>
      </w:r>
      <w:r w:rsidR="00BB11F0" w:rsidRPr="009B09A6">
        <w:rPr>
          <w:rFonts w:asciiTheme="minorEastAsia" w:eastAsiaTheme="minorEastAsia" w:hAnsiTheme="minorEastAsia" w:hint="eastAsia"/>
        </w:rPr>
        <w:t>α</w:t>
      </w:r>
      <w:r w:rsidR="009B09A6">
        <w:rPr>
          <w:rFonts w:asciiTheme="minorEastAsia" w:eastAsiaTheme="minorEastAsia" w:hAnsiTheme="minorEastAsia" w:hint="eastAsia"/>
        </w:rPr>
        <w:t>&gt;</w:t>
      </w:r>
      <w:r w:rsidR="00BB11F0" w:rsidRPr="009B09A6">
        <w:rPr>
          <w:rFonts w:asciiTheme="minorEastAsia" w:eastAsiaTheme="minorEastAsia" w:hAnsiTheme="minorEastAsia" w:hint="eastAsia"/>
        </w:rPr>
        <w:t>β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γ</w:t>
      </w:r>
      <w:r w:rsidR="00BB11F0" w:rsidRPr="009B09A6">
        <w:rPr>
          <w:rFonts w:asciiTheme="minorEastAsia" w:eastAsiaTheme="minorEastAsia" w:hAnsiTheme="minorEastAsia" w:hint="eastAsia"/>
        </w:rPr>
        <w:t xml:space="preserve">　(</w:t>
      </w:r>
      <w:proofErr w:type="gramStart"/>
      <w:r w:rsidR="00BB11F0" w:rsidRPr="009B09A6">
        <w:rPr>
          <w:rFonts w:asciiTheme="minorEastAsia" w:eastAsiaTheme="minorEastAsia" w:hAnsiTheme="minorEastAsia" w:hint="eastAsia"/>
        </w:rPr>
        <w:t>Ｂ</w:t>
      </w:r>
      <w:proofErr w:type="gramEnd"/>
      <w:r w:rsidR="00BB11F0" w:rsidRPr="009B09A6">
        <w:rPr>
          <w:rFonts w:asciiTheme="minorEastAsia" w:eastAsiaTheme="minorEastAsia" w:hAnsiTheme="minorEastAsia" w:hint="eastAsia"/>
        </w:rPr>
        <w:t>)</w:t>
      </w:r>
      <w:r w:rsidR="009B09A6">
        <w:rPr>
          <w:rFonts w:asciiTheme="minorEastAsia" w:eastAsiaTheme="minorEastAsia" w:hAnsiTheme="minorEastAsia"/>
        </w:rPr>
        <w:t xml:space="preserve"> </w:t>
      </w:r>
      <w:r w:rsidR="009B09A6" w:rsidRPr="009B09A6">
        <w:rPr>
          <w:rFonts w:asciiTheme="minorEastAsia" w:eastAsiaTheme="minorEastAsia" w:hAnsiTheme="minorEastAsia" w:hint="eastAsia"/>
        </w:rPr>
        <w:t>α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γ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β</w:t>
      </w:r>
      <w:r w:rsidR="00BB11F0" w:rsidRPr="009B09A6">
        <w:rPr>
          <w:rFonts w:asciiTheme="minorEastAsia" w:eastAsiaTheme="minorEastAsia" w:hAnsiTheme="minorEastAsia" w:hint="eastAsia"/>
        </w:rPr>
        <w:t xml:space="preserve">　</w:t>
      </w:r>
      <w:r w:rsidR="00BB11F0" w:rsidRPr="009B09A6">
        <w:rPr>
          <w:rFonts w:asciiTheme="minorEastAsia" w:eastAsiaTheme="minorEastAsia" w:hAnsiTheme="minorEastAsia"/>
        </w:rPr>
        <w:br/>
      </w:r>
      <w:r w:rsidR="00BB11F0" w:rsidRPr="009B09A6">
        <w:rPr>
          <w:rFonts w:asciiTheme="minorEastAsia" w:eastAsiaTheme="minorEastAsia" w:hAnsiTheme="minorEastAsia" w:hint="eastAsia"/>
        </w:rPr>
        <w:t>(</w:t>
      </w:r>
      <w:proofErr w:type="gramStart"/>
      <w:r w:rsidR="00BB11F0" w:rsidRPr="009B09A6">
        <w:rPr>
          <w:rFonts w:asciiTheme="minorEastAsia" w:eastAsiaTheme="minorEastAsia" w:hAnsiTheme="minorEastAsia" w:hint="eastAsia"/>
        </w:rPr>
        <w:t>Ｃ</w:t>
      </w:r>
      <w:proofErr w:type="gramEnd"/>
      <w:r w:rsidR="00BB11F0" w:rsidRPr="009B09A6">
        <w:rPr>
          <w:rFonts w:asciiTheme="minorEastAsia" w:eastAsiaTheme="minorEastAsia" w:hAnsiTheme="minorEastAsia" w:hint="eastAsia"/>
        </w:rPr>
        <w:t>)</w:t>
      </w:r>
      <w:r w:rsidR="009B09A6">
        <w:rPr>
          <w:rFonts w:asciiTheme="minorEastAsia" w:eastAsiaTheme="minorEastAsia" w:hAnsiTheme="minorEastAsia"/>
        </w:rPr>
        <w:t xml:space="preserve"> </w:t>
      </w:r>
      <w:r w:rsidR="009B09A6" w:rsidRPr="009B09A6">
        <w:rPr>
          <w:rFonts w:asciiTheme="minorEastAsia" w:eastAsiaTheme="minorEastAsia" w:hAnsiTheme="minorEastAsia" w:hint="eastAsia"/>
        </w:rPr>
        <w:t>γ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α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β</w:t>
      </w:r>
      <w:r w:rsidR="00BB11F0" w:rsidRPr="009B09A6">
        <w:rPr>
          <w:rFonts w:asciiTheme="minorEastAsia" w:eastAsiaTheme="minorEastAsia" w:hAnsiTheme="minorEastAsia" w:hint="eastAsia"/>
        </w:rPr>
        <w:t xml:space="preserve">　(</w:t>
      </w:r>
      <w:proofErr w:type="gramStart"/>
      <w:r w:rsidR="00BB11F0" w:rsidRPr="009B09A6">
        <w:rPr>
          <w:rFonts w:asciiTheme="minorEastAsia" w:eastAsiaTheme="minorEastAsia" w:hAnsiTheme="minorEastAsia" w:hint="eastAsia"/>
        </w:rPr>
        <w:t>Ｄ</w:t>
      </w:r>
      <w:proofErr w:type="gramEnd"/>
      <w:r w:rsidR="00BB11F0" w:rsidRPr="009B09A6">
        <w:rPr>
          <w:rFonts w:asciiTheme="minorEastAsia" w:eastAsiaTheme="minorEastAsia" w:hAnsiTheme="minorEastAsia" w:hint="eastAsia"/>
        </w:rPr>
        <w:t>)</w:t>
      </w:r>
      <w:r w:rsidR="009B09A6">
        <w:rPr>
          <w:rFonts w:asciiTheme="minorEastAsia" w:eastAsiaTheme="minorEastAsia" w:hAnsiTheme="minorEastAsia"/>
        </w:rPr>
        <w:t xml:space="preserve"> </w:t>
      </w:r>
      <w:r w:rsidR="009B09A6" w:rsidRPr="009B09A6">
        <w:rPr>
          <w:rFonts w:asciiTheme="minorEastAsia" w:eastAsiaTheme="minorEastAsia" w:hAnsiTheme="minorEastAsia" w:hint="eastAsia"/>
        </w:rPr>
        <w:t>β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α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γ</w:t>
      </w:r>
      <w:r w:rsidR="009B09A6">
        <w:rPr>
          <w:rFonts w:asciiTheme="minorEastAsia" w:eastAsiaTheme="minorEastAsia" w:hAnsiTheme="minorEastAsia" w:hint="eastAsia"/>
        </w:rPr>
        <w:t xml:space="preserve"> </w:t>
      </w:r>
      <w:r w:rsidR="00BB11F0" w:rsidRPr="009B09A6">
        <w:rPr>
          <w:rFonts w:asciiTheme="minorEastAsia" w:eastAsiaTheme="minorEastAsia" w:hAnsiTheme="minorEastAsia"/>
        </w:rPr>
        <w:br/>
      </w:r>
      <w:r w:rsidR="00BB11F0" w:rsidRPr="009B09A6">
        <w:rPr>
          <w:rFonts w:asciiTheme="minorEastAsia" w:eastAsiaTheme="minorEastAsia" w:hAnsiTheme="minorEastAsia" w:hint="eastAsia"/>
        </w:rPr>
        <w:t>(</w:t>
      </w:r>
      <w:proofErr w:type="gramStart"/>
      <w:r w:rsidR="00BB11F0" w:rsidRPr="009B09A6">
        <w:rPr>
          <w:rFonts w:asciiTheme="minorEastAsia" w:eastAsiaTheme="minorEastAsia" w:hAnsiTheme="minorEastAsia" w:hint="eastAsia"/>
          <w:color w:val="FF0000"/>
        </w:rPr>
        <w:t>Ｅ</w:t>
      </w:r>
      <w:proofErr w:type="gramEnd"/>
      <w:r w:rsidR="00BB11F0" w:rsidRPr="009B09A6">
        <w:rPr>
          <w:rFonts w:asciiTheme="minorEastAsia" w:eastAsiaTheme="minorEastAsia" w:hAnsiTheme="minorEastAsia" w:hint="eastAsia"/>
        </w:rPr>
        <w:t>)</w:t>
      </w:r>
      <w:r w:rsidR="009B09A6">
        <w:rPr>
          <w:rFonts w:asciiTheme="minorEastAsia" w:eastAsiaTheme="minorEastAsia" w:hAnsiTheme="minorEastAsia" w:hint="eastAsia"/>
        </w:rPr>
        <w:t xml:space="preserve"> </w:t>
      </w:r>
      <w:r w:rsidR="009B09A6" w:rsidRPr="009B09A6">
        <w:rPr>
          <w:rFonts w:asciiTheme="minorEastAsia" w:eastAsiaTheme="minorEastAsia" w:hAnsiTheme="minorEastAsia" w:hint="eastAsia"/>
        </w:rPr>
        <w:t>γ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β</w:t>
      </w:r>
      <w:r w:rsidR="009B09A6">
        <w:rPr>
          <w:rFonts w:asciiTheme="minorEastAsia" w:eastAsiaTheme="minorEastAsia" w:hAnsiTheme="minorEastAsia" w:hint="eastAsia"/>
        </w:rPr>
        <w:t>&gt;</w:t>
      </w:r>
      <w:r w:rsidR="009B09A6" w:rsidRPr="009B09A6">
        <w:rPr>
          <w:rFonts w:asciiTheme="minorEastAsia" w:eastAsiaTheme="minorEastAsia" w:hAnsiTheme="minorEastAsia" w:hint="eastAsia"/>
        </w:rPr>
        <w:t>α</w:t>
      </w:r>
      <w:bookmarkStart w:id="2" w:name="Q_F436AC16BC6D4B5FAB9ACA12A68D8992"/>
      <w:bookmarkEnd w:id="1"/>
      <w:r w:rsidR="009B09A6">
        <w:rPr>
          <w:rFonts w:asciiTheme="minorEastAsia" w:eastAsiaTheme="minorEastAsia" w:hAnsiTheme="minorEastAsia"/>
        </w:rPr>
        <w:br/>
      </w:r>
    </w:p>
    <w:p w:rsidR="009B09A6" w:rsidRPr="009B09A6" w:rsidRDefault="009B09A6" w:rsidP="009B09A6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9B09A6">
        <w:rPr>
          <w:rFonts w:asciiTheme="minorEastAsia" w:eastAsiaTheme="minorEastAsia" w:hAnsiTheme="minorEastAsia" w:hint="eastAsia"/>
        </w:rPr>
        <w:t>如圖中裝置，</w:t>
      </w:r>
      <w:r w:rsidR="003E34A8">
        <w:rPr>
          <w:rFonts w:asciiTheme="minorEastAsia" w:eastAsiaTheme="minorEastAsia" w:hAnsiTheme="minorEastAsia" w:hint="eastAsia"/>
        </w:rPr>
        <w:t>放射性元素放出三種輻射線(向上射出)，</w:t>
      </w:r>
      <w:proofErr w:type="gramStart"/>
      <w:r w:rsidRPr="009B09A6">
        <w:rPr>
          <w:rFonts w:asciiTheme="minorEastAsia" w:eastAsiaTheme="minorEastAsia" w:hAnsiTheme="minorEastAsia" w:hint="eastAsia"/>
        </w:rPr>
        <w:t>已知</w:t>
      </w:r>
      <w:r w:rsidR="003E34A8">
        <w:rPr>
          <w:rFonts w:asciiTheme="minorEastAsia" w:eastAsiaTheme="minorEastAsia" w:hAnsiTheme="minorEastAsia" w:hint="eastAsia"/>
        </w:rPr>
        <w:t>圖中</w:t>
      </w:r>
      <w:proofErr w:type="gramEnd"/>
      <w:r w:rsidR="003E34A8">
        <w:rPr>
          <w:rFonts w:asciiTheme="minorEastAsia" w:eastAsiaTheme="minorEastAsia" w:hAnsiTheme="minorEastAsia" w:hint="eastAsia"/>
        </w:rPr>
        <w:t>左邊帶正電，右邊帶負電</w:t>
      </w:r>
      <w:r w:rsidRPr="009B09A6">
        <w:rPr>
          <w:rFonts w:asciiTheme="minorEastAsia" w:eastAsiaTheme="minorEastAsia" w:hAnsiTheme="minorEastAsia" w:hint="eastAsia"/>
        </w:rPr>
        <w:t xml:space="preserve">，當輻射線垂直通過時，被分成三束射線，下列哪一項是正確的？　</w:t>
      </w:r>
      <w:r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</w:rPr>
        <w:t>Ａ</w:t>
      </w:r>
      <w:proofErr w:type="gramEnd"/>
      <w:r w:rsidRPr="009B09A6">
        <w:rPr>
          <w:rFonts w:asciiTheme="minorEastAsia" w:eastAsiaTheme="minorEastAsia" w:hAnsiTheme="minorEastAsia" w:hint="eastAsia"/>
        </w:rPr>
        <w:t>)γ射線偏向位置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C　(</w:t>
      </w:r>
      <w:proofErr w:type="gramStart"/>
      <w:r w:rsidRPr="009B09A6">
        <w:rPr>
          <w:rFonts w:asciiTheme="minorEastAsia" w:eastAsiaTheme="minorEastAsia" w:hAnsiTheme="minorEastAsia" w:hint="eastAsia"/>
        </w:rPr>
        <w:t>Ｂ</w:t>
      </w:r>
      <w:proofErr w:type="gramEnd"/>
      <w:r w:rsidRPr="009B09A6">
        <w:rPr>
          <w:rFonts w:asciiTheme="minorEastAsia" w:eastAsiaTheme="minorEastAsia" w:hAnsiTheme="minorEastAsia" w:hint="eastAsia"/>
        </w:rPr>
        <w:t>)α射線偏向位置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 xml:space="preserve">A　</w:t>
      </w:r>
      <w:r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  <w:color w:val="FF0000"/>
        </w:rPr>
        <w:t>Ｃ</w:t>
      </w:r>
      <w:proofErr w:type="gramEnd"/>
      <w:r w:rsidRPr="009B09A6">
        <w:rPr>
          <w:rFonts w:asciiTheme="minorEastAsia" w:eastAsiaTheme="minorEastAsia" w:hAnsiTheme="minorEastAsia" w:hint="eastAsia"/>
        </w:rPr>
        <w:t>)β射線偏向位置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A　(</w:t>
      </w:r>
      <w:proofErr w:type="gramStart"/>
      <w:r w:rsidRPr="009B09A6">
        <w:rPr>
          <w:rFonts w:asciiTheme="minorEastAsia" w:eastAsiaTheme="minorEastAsia" w:hAnsiTheme="minorEastAsia" w:hint="eastAsia"/>
        </w:rPr>
        <w:t>Ｄ</w:t>
      </w:r>
      <w:proofErr w:type="gramEnd"/>
      <w:r w:rsidRPr="009B09A6">
        <w:rPr>
          <w:rFonts w:asciiTheme="minorEastAsia" w:eastAsiaTheme="minorEastAsia" w:hAnsiTheme="minorEastAsia" w:hint="eastAsia"/>
        </w:rPr>
        <w:t>)三束射線均集中於位置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B。</w:t>
      </w:r>
      <w:r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</w:rPr>
        <w:t>Ｅ</w:t>
      </w:r>
      <w:proofErr w:type="gramEnd"/>
      <w:r w:rsidRPr="009B09A6">
        <w:rPr>
          <w:rFonts w:asciiTheme="minorEastAsia" w:eastAsiaTheme="minorEastAsia" w:hAnsiTheme="minorEastAsia" w:hint="eastAsia"/>
        </w:rPr>
        <w:t>)以上均錯</w:t>
      </w:r>
      <w:bookmarkStart w:id="3" w:name="Q_5965962B018641BA96F2AEBE3793B52A"/>
      <w:bookmarkEnd w:id="2"/>
    </w:p>
    <w:p w:rsidR="009B09A6" w:rsidRPr="009B09A6" w:rsidRDefault="009B09A6" w:rsidP="009B09A6">
      <w:pPr>
        <w:pStyle w:val="a9"/>
        <w:tabs>
          <w:tab w:val="clear" w:pos="1534"/>
          <w:tab w:val="left" w:pos="360"/>
        </w:tabs>
        <w:spacing w:line="240" w:lineRule="atLeast"/>
        <w:ind w:left="360" w:firstLineChars="0" w:firstLine="0"/>
      </w:pPr>
    </w:p>
    <w:p w:rsidR="009B09A6" w:rsidRPr="009B09A6" w:rsidRDefault="00BB11F0" w:rsidP="009B09A6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9B09A6">
        <w:rPr>
          <w:rFonts w:asciiTheme="minorEastAsia" w:eastAsiaTheme="minorEastAsia" w:hAnsiTheme="minorEastAsia" w:hint="eastAsia"/>
        </w:rPr>
        <w:t xml:space="preserve">關於核能發電，下列敘述何者正確？　</w:t>
      </w:r>
      <w:r w:rsidR="009B09A6" w:rsidRPr="009B09A6"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  <w:color w:val="FF0000"/>
        </w:rPr>
        <w:t>Ａ</w:t>
      </w:r>
      <w:proofErr w:type="gramEnd"/>
      <w:r w:rsidRPr="009B09A6">
        <w:rPr>
          <w:rFonts w:asciiTheme="minorEastAsia" w:eastAsiaTheme="minorEastAsia" w:hAnsiTheme="minorEastAsia" w:hint="eastAsia"/>
        </w:rPr>
        <w:t xml:space="preserve">)核反應時損失之質量轉化成能量用以發電　</w:t>
      </w:r>
      <w:r w:rsidR="009B09A6" w:rsidRPr="009B09A6"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</w:rPr>
        <w:t>Ｂ</w:t>
      </w:r>
      <w:proofErr w:type="gramEnd"/>
      <w:r w:rsidRPr="009B09A6">
        <w:rPr>
          <w:rFonts w:asciiTheme="minorEastAsia" w:eastAsiaTheme="minorEastAsia" w:hAnsiTheme="minorEastAsia" w:hint="eastAsia"/>
        </w:rPr>
        <w:t xml:space="preserve">)收集原子核放射之電荷用以發電　</w:t>
      </w:r>
      <w:r w:rsidR="009B09A6" w:rsidRPr="009B09A6"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</w:rPr>
        <w:t>Ｃ</w:t>
      </w:r>
      <w:proofErr w:type="gramEnd"/>
      <w:r w:rsidRPr="009B09A6">
        <w:rPr>
          <w:rFonts w:asciiTheme="minorEastAsia" w:eastAsiaTheme="minorEastAsia" w:hAnsiTheme="minorEastAsia" w:hint="eastAsia"/>
        </w:rPr>
        <w:t xml:space="preserve">)核反應時，原子外圍之電子全體釋出，收集後用以發電　</w:t>
      </w:r>
      <w:r w:rsidR="009B09A6" w:rsidRPr="009B09A6"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</w:rPr>
        <w:t>Ｄ</w:t>
      </w:r>
      <w:proofErr w:type="gramEnd"/>
      <w:r w:rsidRPr="009B09A6">
        <w:rPr>
          <w:rFonts w:asciiTheme="minorEastAsia" w:eastAsiaTheme="minorEastAsia" w:hAnsiTheme="minorEastAsia" w:hint="eastAsia"/>
        </w:rPr>
        <w:t>)收集原子核中之中子動能加以發電。</w:t>
      </w:r>
      <w:r w:rsidR="009B09A6" w:rsidRPr="009B09A6">
        <w:rPr>
          <w:rFonts w:asciiTheme="minorEastAsia" w:eastAsiaTheme="minorEastAsia" w:hAnsiTheme="minorEastAsia"/>
        </w:rPr>
        <w:br/>
      </w:r>
      <w:r w:rsidR="009B09A6" w:rsidRPr="009B09A6">
        <w:rPr>
          <w:rFonts w:asciiTheme="minorEastAsia" w:eastAsiaTheme="minorEastAsia" w:hAnsiTheme="minorEastAsia" w:hint="eastAsia"/>
        </w:rPr>
        <w:t>(</w:t>
      </w:r>
      <w:proofErr w:type="gramStart"/>
      <w:r w:rsidR="009B09A6" w:rsidRPr="009B09A6">
        <w:rPr>
          <w:rFonts w:asciiTheme="minorEastAsia" w:eastAsiaTheme="minorEastAsia" w:hAnsiTheme="minorEastAsia" w:hint="eastAsia"/>
        </w:rPr>
        <w:t>Ｅ</w:t>
      </w:r>
      <w:proofErr w:type="gramEnd"/>
      <w:r w:rsidR="009B09A6" w:rsidRPr="009B09A6">
        <w:rPr>
          <w:rFonts w:asciiTheme="minorEastAsia" w:eastAsiaTheme="minorEastAsia" w:hAnsiTheme="minorEastAsia" w:hint="eastAsia"/>
        </w:rPr>
        <w:t>)以上均</w:t>
      </w:r>
      <w:r w:rsidR="009B09A6">
        <w:rPr>
          <w:rFonts w:asciiTheme="minorEastAsia" w:eastAsiaTheme="minorEastAsia" w:hAnsiTheme="minorEastAsia" w:hint="eastAsia"/>
        </w:rPr>
        <w:t>對</w:t>
      </w:r>
    </w:p>
    <w:p w:rsidR="00A93B4A" w:rsidRDefault="00A93B4A" w:rsidP="009B09A6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  <w:b/>
          <w:color w:val="FFFFFF"/>
        </w:rPr>
      </w:pPr>
      <w:bookmarkStart w:id="4" w:name="Q_5D2AB6F50A6D4D7091F653C24D6D0B6D"/>
      <w:bookmarkEnd w:id="3"/>
      <w:r>
        <w:rPr>
          <w:rFonts w:asciiTheme="minorEastAsia" w:eastAsiaTheme="minorEastAsia" w:hAnsiTheme="minorEastAsia" w:hint="eastAsia"/>
          <w:b/>
          <w:color w:val="FFFFFF"/>
        </w:rPr>
        <w:t>題組</w:t>
      </w:r>
    </w:p>
    <w:p w:rsidR="00A32043" w:rsidRDefault="00A93B4A" w:rsidP="009B09A6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  <w:b/>
        </w:rPr>
      </w:pPr>
      <w:r w:rsidRPr="00A93B4A">
        <w:rPr>
          <w:rFonts w:asciiTheme="minorEastAsia" w:eastAsiaTheme="minorEastAsia" w:hAnsiTheme="minorEastAsia" w:hint="eastAsia"/>
          <w:b/>
        </w:rPr>
        <w:t>題組</w:t>
      </w:r>
    </w:p>
    <w:p w:rsidR="00A93B4A" w:rsidRPr="009B09A6" w:rsidRDefault="00A93B4A" w:rsidP="009B09A6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  <w:r w:rsidRPr="009B09A6">
        <w:rPr>
          <w:rFonts w:asciiTheme="minorEastAsia" w:eastAsiaTheme="minorEastAsia" w:hAnsiTheme="minorEastAsia" w:hint="eastAsia"/>
        </w:rPr>
        <w:t>如表是一些燃料的熱值</w:t>
      </w:r>
      <w:proofErr w:type="gramStart"/>
      <w:r w:rsidRPr="009B09A6">
        <w:rPr>
          <w:rFonts w:asciiTheme="minorEastAsia" w:eastAsiaTheme="minorEastAsia" w:hAnsiTheme="minorEastAsia" w:hint="eastAsia"/>
        </w:rPr>
        <w:t>（</w:t>
      </w:r>
      <w:proofErr w:type="gramEnd"/>
      <w:r w:rsidRPr="009B09A6">
        <w:rPr>
          <w:rFonts w:asciiTheme="minorEastAsia" w:eastAsiaTheme="minorEastAsia" w:hAnsiTheme="minorEastAsia" w:hint="eastAsia"/>
        </w:rPr>
        <w:t>單位：焦耳</w:t>
      </w:r>
      <w:proofErr w:type="gramStart"/>
      <w:r w:rsidRPr="009B09A6">
        <w:rPr>
          <w:rFonts w:asciiTheme="minorEastAsia" w:eastAsiaTheme="minorEastAsia" w:hAnsiTheme="minorEastAsia" w:hint="eastAsia"/>
        </w:rPr>
        <w:t>∕</w:t>
      </w:r>
      <w:proofErr w:type="gramEnd"/>
      <w:r w:rsidRPr="009B09A6">
        <w:rPr>
          <w:rFonts w:asciiTheme="minorEastAsia" w:eastAsiaTheme="minorEastAsia" w:hAnsiTheme="minorEastAsia" w:hint="eastAsia"/>
        </w:rPr>
        <w:t>公斤</w:t>
      </w:r>
      <w:proofErr w:type="gramStart"/>
      <w:r w:rsidRPr="009B09A6">
        <w:rPr>
          <w:rFonts w:asciiTheme="minorEastAsia" w:eastAsiaTheme="minorEastAsia" w:hAnsiTheme="minorEastAsia" w:hint="eastAsia"/>
        </w:rPr>
        <w:t>）</w:t>
      </w:r>
      <w:proofErr w:type="gramEnd"/>
      <w:r w:rsidRPr="009B09A6">
        <w:rPr>
          <w:rFonts w:asciiTheme="minorEastAsia" w:eastAsiaTheme="minorEastAsia" w:hAnsiTheme="minorEastAsia" w:hint="eastAsia"/>
        </w:rPr>
        <w:t>，依此回答下列問題：</w:t>
      </w:r>
    </w:p>
    <w:tbl>
      <w:tblPr>
        <w:tblStyle w:val="a4"/>
        <w:tblW w:w="6835" w:type="dxa"/>
        <w:jc w:val="center"/>
        <w:tblInd w:w="0" w:type="dxa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1074"/>
        <w:gridCol w:w="1441"/>
        <w:gridCol w:w="720"/>
        <w:gridCol w:w="1560"/>
        <w:gridCol w:w="600"/>
        <w:gridCol w:w="1440"/>
      </w:tblGrid>
      <w:tr w:rsidR="00A93B4A" w:rsidRPr="009B09A6" w:rsidTr="00A93B4A">
        <w:trPr>
          <w:jc w:val="center"/>
        </w:trPr>
        <w:tc>
          <w:tcPr>
            <w:tcW w:w="1074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乾木材</w:t>
            </w:r>
          </w:p>
        </w:tc>
        <w:tc>
          <w:tcPr>
            <w:tcW w:w="1441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約</w:t>
            </w:r>
            <w:r w:rsidRPr="009B09A6">
              <w:rPr>
                <w:rFonts w:asciiTheme="minorEastAsia" w:eastAsiaTheme="minorEastAsia" w:hAnsiTheme="minorEastAsia" w:hint="eastAsia"/>
                <w:w w:val="25"/>
              </w:rPr>
              <w:t xml:space="preserve">　</w:t>
            </w:r>
            <w:r w:rsidRPr="009B09A6">
              <w:rPr>
                <w:rFonts w:asciiTheme="minorEastAsia" w:eastAsiaTheme="minorEastAsia" w:hAnsiTheme="minorEastAsia" w:hint="eastAsia"/>
              </w:rPr>
              <w:t>1.3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  <w:tc>
          <w:tcPr>
            <w:tcW w:w="72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酒精</w:t>
            </w:r>
          </w:p>
        </w:tc>
        <w:tc>
          <w:tcPr>
            <w:tcW w:w="156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3.0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  <w:tc>
          <w:tcPr>
            <w:tcW w:w="60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焦炭</w:t>
            </w:r>
          </w:p>
        </w:tc>
        <w:tc>
          <w:tcPr>
            <w:tcW w:w="144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3.0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</w:tr>
      <w:tr w:rsidR="00A93B4A" w:rsidRPr="009B09A6" w:rsidTr="00A93B4A">
        <w:trPr>
          <w:jc w:val="center"/>
        </w:trPr>
        <w:tc>
          <w:tcPr>
            <w:tcW w:w="1074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煙煤</w:t>
            </w:r>
          </w:p>
        </w:tc>
        <w:tc>
          <w:tcPr>
            <w:tcW w:w="1441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約</w:t>
            </w:r>
            <w:r w:rsidRPr="009B09A6">
              <w:rPr>
                <w:rFonts w:asciiTheme="minorEastAsia" w:eastAsiaTheme="minorEastAsia" w:hAnsiTheme="minorEastAsia" w:hint="eastAsia"/>
                <w:w w:val="25"/>
              </w:rPr>
              <w:t xml:space="preserve">　</w:t>
            </w:r>
            <w:r w:rsidRPr="009B09A6">
              <w:rPr>
                <w:rFonts w:asciiTheme="minorEastAsia" w:eastAsiaTheme="minorEastAsia" w:hAnsiTheme="minorEastAsia" w:hint="eastAsia"/>
              </w:rPr>
              <w:t>2.9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  <w:tc>
          <w:tcPr>
            <w:tcW w:w="72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柴油</w:t>
            </w:r>
          </w:p>
        </w:tc>
        <w:tc>
          <w:tcPr>
            <w:tcW w:w="156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4.3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  <w:tc>
          <w:tcPr>
            <w:tcW w:w="60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氫</w:t>
            </w:r>
          </w:p>
        </w:tc>
        <w:tc>
          <w:tcPr>
            <w:tcW w:w="144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1.4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8</w:t>
            </w:r>
          </w:p>
        </w:tc>
      </w:tr>
      <w:tr w:rsidR="00A93B4A" w:rsidRPr="009B09A6" w:rsidTr="00A93B4A">
        <w:trPr>
          <w:jc w:val="center"/>
        </w:trPr>
        <w:tc>
          <w:tcPr>
            <w:tcW w:w="1074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無煙煤</w:t>
            </w:r>
          </w:p>
        </w:tc>
        <w:tc>
          <w:tcPr>
            <w:tcW w:w="1441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約</w:t>
            </w:r>
            <w:r w:rsidRPr="009B09A6">
              <w:rPr>
                <w:rFonts w:asciiTheme="minorEastAsia" w:eastAsiaTheme="minorEastAsia" w:hAnsiTheme="minorEastAsia" w:hint="eastAsia"/>
                <w:w w:val="25"/>
              </w:rPr>
              <w:t xml:space="preserve">　</w:t>
            </w:r>
            <w:r w:rsidRPr="009B09A6">
              <w:rPr>
                <w:rFonts w:asciiTheme="minorEastAsia" w:eastAsiaTheme="minorEastAsia" w:hAnsiTheme="minorEastAsia" w:hint="eastAsia"/>
              </w:rPr>
              <w:t>3.4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  <w:tc>
          <w:tcPr>
            <w:tcW w:w="72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汽油</w:t>
            </w:r>
          </w:p>
        </w:tc>
        <w:tc>
          <w:tcPr>
            <w:tcW w:w="156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4.6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  <w:tc>
          <w:tcPr>
            <w:tcW w:w="60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木炭</w:t>
            </w:r>
          </w:p>
        </w:tc>
        <w:tc>
          <w:tcPr>
            <w:tcW w:w="1440" w:type="dxa"/>
          </w:tcPr>
          <w:p w:rsidR="00A93B4A" w:rsidRPr="009B09A6" w:rsidRDefault="00A93B4A" w:rsidP="00B85208">
            <w:pPr>
              <w:rPr>
                <w:rFonts w:asciiTheme="minorEastAsia" w:eastAsiaTheme="minorEastAsia" w:hAnsiTheme="minorEastAsia"/>
              </w:rPr>
            </w:pPr>
            <w:r w:rsidRPr="009B09A6">
              <w:rPr>
                <w:rFonts w:asciiTheme="minorEastAsia" w:eastAsiaTheme="minorEastAsia" w:hAnsiTheme="minorEastAsia" w:hint="eastAsia"/>
              </w:rPr>
              <w:t>3.4×10</w:t>
            </w:r>
            <w:r w:rsidRPr="009B09A6">
              <w:rPr>
                <w:rFonts w:asciiTheme="minorEastAsia" w:eastAsiaTheme="minorEastAsia" w:hAnsiTheme="minorEastAsia" w:hint="eastAsia"/>
                <w:vertAlign w:val="superscript"/>
              </w:rPr>
              <w:t>7</w:t>
            </w:r>
          </w:p>
        </w:tc>
      </w:tr>
    </w:tbl>
    <w:p w:rsidR="00A93B4A" w:rsidRPr="00A93B4A" w:rsidRDefault="00A93B4A" w:rsidP="00A93B4A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9B09A6">
        <w:rPr>
          <w:rFonts w:asciiTheme="minorEastAsia" w:eastAsiaTheme="minorEastAsia" w:hAnsiTheme="minorEastAsia" w:hint="eastAsia"/>
        </w:rPr>
        <w:t xml:space="preserve">從表中可知，完全燃燒相同質量的燃料放出熱量最多的是　</w:t>
      </w:r>
      <w:r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</w:t>
      </w:r>
      <w:proofErr w:type="gramStart"/>
      <w:r w:rsidRPr="009B09A6">
        <w:rPr>
          <w:rFonts w:asciiTheme="minorEastAsia" w:eastAsiaTheme="minorEastAsia" w:hAnsiTheme="minorEastAsia" w:hint="eastAsia"/>
        </w:rPr>
        <w:t>Ａ</w:t>
      </w:r>
      <w:proofErr w:type="gramEnd"/>
      <w:r w:rsidRPr="009B09A6">
        <w:rPr>
          <w:rFonts w:asciiTheme="minorEastAsia" w:eastAsiaTheme="minorEastAsia" w:hAnsiTheme="minorEastAsia" w:hint="eastAsia"/>
        </w:rPr>
        <w:t>)無煙煤　(</w:t>
      </w:r>
      <w:proofErr w:type="gramStart"/>
      <w:r w:rsidRPr="009B09A6">
        <w:rPr>
          <w:rFonts w:asciiTheme="minorEastAsia" w:eastAsiaTheme="minorEastAsia" w:hAnsiTheme="minorEastAsia" w:hint="eastAsia"/>
        </w:rPr>
        <w:t>Ｂ</w:t>
      </w:r>
      <w:proofErr w:type="gramEnd"/>
      <w:r w:rsidRPr="009B09A6">
        <w:rPr>
          <w:rFonts w:asciiTheme="minorEastAsia" w:eastAsiaTheme="minorEastAsia" w:hAnsiTheme="minorEastAsia" w:hint="eastAsia"/>
        </w:rPr>
        <w:t>)汽油　(</w:t>
      </w:r>
      <w:proofErr w:type="gramStart"/>
      <w:r w:rsidRPr="00A93B4A">
        <w:rPr>
          <w:rFonts w:asciiTheme="minorEastAsia" w:eastAsiaTheme="minorEastAsia" w:hAnsiTheme="minorEastAsia" w:hint="eastAsia"/>
          <w:color w:val="FF0000"/>
        </w:rPr>
        <w:t>Ｃ</w:t>
      </w:r>
      <w:proofErr w:type="gramEnd"/>
      <w:r w:rsidRPr="009B09A6">
        <w:rPr>
          <w:rFonts w:asciiTheme="minorEastAsia" w:eastAsiaTheme="minorEastAsia" w:hAnsiTheme="minorEastAsia" w:hint="eastAsia"/>
        </w:rPr>
        <w:t>)氫　(</w:t>
      </w:r>
      <w:proofErr w:type="gramStart"/>
      <w:r w:rsidRPr="009B09A6">
        <w:rPr>
          <w:rFonts w:asciiTheme="minorEastAsia" w:eastAsiaTheme="minorEastAsia" w:hAnsiTheme="minorEastAsia" w:hint="eastAsia"/>
        </w:rPr>
        <w:t>Ｄ</w:t>
      </w:r>
      <w:proofErr w:type="gramEnd"/>
      <w:r w:rsidRPr="009B09A6">
        <w:rPr>
          <w:rFonts w:asciiTheme="minorEastAsia" w:eastAsiaTheme="minorEastAsia" w:hAnsiTheme="minorEastAsia" w:hint="eastAsia"/>
        </w:rPr>
        <w:t>)柴油。</w:t>
      </w:r>
    </w:p>
    <w:p w:rsidR="00A93B4A" w:rsidRPr="00A93B4A" w:rsidRDefault="00A93B4A" w:rsidP="00A93B4A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A93B4A">
        <w:rPr>
          <w:rFonts w:asciiTheme="minorEastAsia" w:eastAsiaTheme="minorEastAsia" w:hAnsiTheme="minorEastAsia" w:hint="eastAsia"/>
        </w:rPr>
        <w:t>完全燃燒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0.5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 xml:space="preserve">公斤的乾木柴能放出多少焦耳的熱量？　</w:t>
      </w:r>
      <w:r>
        <w:rPr>
          <w:rFonts w:asciiTheme="minorEastAsia" w:eastAsiaTheme="minorEastAsia" w:hAnsiTheme="minorEastAsia"/>
        </w:rPr>
        <w:br/>
      </w:r>
      <w:r w:rsidRPr="00A93B4A">
        <w:rPr>
          <w:rFonts w:asciiTheme="minorEastAsia" w:eastAsiaTheme="minorEastAsia" w:hAnsiTheme="minorEastAsia" w:hint="eastAsia"/>
        </w:rPr>
        <w:t>(</w:t>
      </w:r>
      <w:proofErr w:type="gramStart"/>
      <w:r w:rsidRPr="00A93B4A">
        <w:rPr>
          <w:rFonts w:asciiTheme="minorEastAsia" w:eastAsiaTheme="minorEastAsia" w:hAnsiTheme="minorEastAsia" w:hint="eastAsia"/>
        </w:rPr>
        <w:t>Ａ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.3×10</w:t>
      </w:r>
      <w:r w:rsidRPr="00A93B4A">
        <w:rPr>
          <w:rFonts w:asciiTheme="minorEastAsia" w:eastAsiaTheme="minorEastAsia" w:hAnsiTheme="minorEastAsia" w:hint="eastAsia"/>
          <w:vertAlign w:val="superscript"/>
        </w:rPr>
        <w:t>7</w:t>
      </w:r>
      <w:r w:rsidRPr="00A93B4A">
        <w:rPr>
          <w:rFonts w:asciiTheme="minorEastAsia" w:eastAsiaTheme="minorEastAsia" w:hAnsiTheme="minorEastAsia" w:hint="eastAsia"/>
        </w:rPr>
        <w:t xml:space="preserve">　(</w:t>
      </w:r>
      <w:proofErr w:type="gramStart"/>
      <w:r w:rsidRPr="00A93B4A">
        <w:rPr>
          <w:rFonts w:asciiTheme="minorEastAsia" w:eastAsiaTheme="minorEastAsia" w:hAnsiTheme="minorEastAsia" w:hint="eastAsia"/>
          <w:color w:val="FF0000"/>
        </w:rPr>
        <w:t>Ｂ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0.65×10</w:t>
      </w:r>
      <w:r w:rsidRPr="00A93B4A">
        <w:rPr>
          <w:rFonts w:asciiTheme="minorEastAsia" w:eastAsiaTheme="minorEastAsia" w:hAnsiTheme="minorEastAsia" w:hint="eastAsia"/>
          <w:vertAlign w:val="superscript"/>
        </w:rPr>
        <w:t>7</w:t>
      </w:r>
      <w:r w:rsidRPr="00A93B4A">
        <w:rPr>
          <w:rFonts w:asciiTheme="minorEastAsia" w:eastAsiaTheme="minorEastAsia" w:hAnsiTheme="minorEastAsia" w:hint="eastAsia"/>
        </w:rPr>
        <w:t xml:space="preserve">　(</w:t>
      </w:r>
      <w:proofErr w:type="gramStart"/>
      <w:r w:rsidRPr="00A93B4A">
        <w:rPr>
          <w:rFonts w:asciiTheme="minorEastAsia" w:eastAsiaTheme="minorEastAsia" w:hAnsiTheme="minorEastAsia" w:hint="eastAsia"/>
        </w:rPr>
        <w:t>Ｃ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.3×10</w:t>
      </w:r>
      <w:r w:rsidRPr="00A93B4A">
        <w:rPr>
          <w:rFonts w:asciiTheme="minorEastAsia" w:eastAsiaTheme="minorEastAsia" w:hAnsiTheme="minorEastAsia" w:hint="eastAsia"/>
          <w:vertAlign w:val="superscript"/>
        </w:rPr>
        <w:t>6</w:t>
      </w:r>
      <w:r w:rsidRPr="00A93B4A">
        <w:rPr>
          <w:rFonts w:asciiTheme="minorEastAsia" w:eastAsiaTheme="minorEastAsia" w:hAnsiTheme="minorEastAsia" w:hint="eastAsia"/>
        </w:rPr>
        <w:t xml:space="preserve">　(</w:t>
      </w:r>
      <w:proofErr w:type="gramStart"/>
      <w:r w:rsidRPr="00A93B4A">
        <w:rPr>
          <w:rFonts w:asciiTheme="minorEastAsia" w:eastAsiaTheme="minorEastAsia" w:hAnsiTheme="minorEastAsia" w:hint="eastAsia"/>
        </w:rPr>
        <w:t>Ｄ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0.65×10</w:t>
      </w:r>
      <w:r w:rsidRPr="00A93B4A">
        <w:rPr>
          <w:rFonts w:asciiTheme="minorEastAsia" w:eastAsiaTheme="minorEastAsia" w:hAnsiTheme="minorEastAsia" w:hint="eastAsia"/>
          <w:vertAlign w:val="superscript"/>
        </w:rPr>
        <w:t>6</w:t>
      </w:r>
      <w:r w:rsidRPr="00A93B4A">
        <w:rPr>
          <w:rFonts w:asciiTheme="minorEastAsia" w:eastAsiaTheme="minorEastAsia" w:hAnsiTheme="minorEastAsia" w:hint="eastAsia"/>
        </w:rPr>
        <w:t>。</w:t>
      </w:r>
    </w:p>
    <w:p w:rsidR="00A93B4A" w:rsidRPr="00A93B4A" w:rsidRDefault="00A93B4A" w:rsidP="00A93B4A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A93B4A">
        <w:rPr>
          <w:rFonts w:asciiTheme="minorEastAsia" w:eastAsiaTheme="minorEastAsia" w:hAnsiTheme="minorEastAsia" w:hint="eastAsia"/>
        </w:rPr>
        <w:t>如果完全燃燒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0.5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公斤的乾木柴，所釋放出來的熱量有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42％被水吸收，則可將多少</w:t>
      </w:r>
      <w:proofErr w:type="gramStart"/>
      <w:r w:rsidRPr="00A93B4A">
        <w:rPr>
          <w:rFonts w:asciiTheme="minorEastAsia" w:eastAsiaTheme="minorEastAsia" w:hAnsiTheme="minorEastAsia" w:hint="eastAsia"/>
        </w:rPr>
        <w:t>公斤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℃"/>
        </w:smartTagPr>
        <w:r w:rsidRPr="00A93B4A">
          <w:rPr>
            <w:rFonts w:asciiTheme="minorEastAsia" w:eastAsiaTheme="minorEastAsia" w:hAnsiTheme="minorEastAsia" w:hint="eastAsia"/>
          </w:rPr>
          <w:t>35℃</w:t>
        </w:r>
      </w:smartTag>
      <w:r w:rsidRPr="00A93B4A">
        <w:rPr>
          <w:rFonts w:asciiTheme="minorEastAsia" w:eastAsiaTheme="minorEastAsia" w:hAnsiTheme="minorEastAsia" w:hint="eastAsia"/>
        </w:rPr>
        <w:t xml:space="preserve">的水加熱至沸騰？　</w:t>
      </w:r>
      <w:r>
        <w:rPr>
          <w:rFonts w:asciiTheme="minorEastAsia" w:eastAsiaTheme="minorEastAsia" w:hAnsiTheme="minorEastAsia"/>
        </w:rPr>
        <w:br/>
      </w:r>
      <w:r w:rsidRPr="00A93B4A">
        <w:rPr>
          <w:rFonts w:asciiTheme="minorEastAsia" w:eastAsiaTheme="minorEastAsia" w:hAnsiTheme="minorEastAsia" w:hint="eastAsia"/>
        </w:rPr>
        <w:t>(</w:t>
      </w:r>
      <w:proofErr w:type="gramStart"/>
      <w:r w:rsidRPr="00A93B4A">
        <w:rPr>
          <w:rFonts w:asciiTheme="minorEastAsia" w:eastAsiaTheme="minorEastAsia" w:hAnsiTheme="minorEastAsia" w:hint="eastAsia"/>
        </w:rPr>
        <w:t>Ａ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5　(</w:t>
      </w:r>
      <w:proofErr w:type="gramStart"/>
      <w:r w:rsidRPr="00A93B4A">
        <w:rPr>
          <w:rFonts w:asciiTheme="minorEastAsia" w:eastAsiaTheme="minorEastAsia" w:hAnsiTheme="minorEastAsia" w:hint="eastAsia"/>
          <w:color w:val="FF0000"/>
        </w:rPr>
        <w:t>Ｂ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0　(</w:t>
      </w:r>
      <w:proofErr w:type="gramStart"/>
      <w:r w:rsidRPr="00A93B4A">
        <w:rPr>
          <w:rFonts w:asciiTheme="minorEastAsia" w:eastAsiaTheme="minorEastAsia" w:hAnsiTheme="minorEastAsia" w:hint="eastAsia"/>
        </w:rPr>
        <w:t>Ｃ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500　(</w:t>
      </w:r>
      <w:proofErr w:type="gramStart"/>
      <w:r w:rsidRPr="00A93B4A">
        <w:rPr>
          <w:rFonts w:asciiTheme="minorEastAsia" w:eastAsiaTheme="minorEastAsia" w:hAnsiTheme="minorEastAsia" w:hint="eastAsia"/>
        </w:rPr>
        <w:t>Ｄ</w:t>
      </w:r>
      <w:proofErr w:type="gramEnd"/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000　公斤。</w:t>
      </w:r>
    </w:p>
    <w:bookmarkEnd w:id="4"/>
    <w:p w:rsidR="00136075" w:rsidRPr="009B09A6" w:rsidRDefault="00136075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A77BE0" w:rsidRDefault="00A77BE0" w:rsidP="00A63FE3">
      <w:pPr>
        <w:rPr>
          <w:u w:val="single"/>
        </w:rPr>
      </w:pPr>
    </w:p>
    <w:p w:rsidR="00A63FE3" w:rsidRPr="00A77BE0" w:rsidRDefault="00A63FE3" w:rsidP="00A77BE0">
      <w:pPr>
        <w:rPr>
          <w:rFonts w:asciiTheme="minorEastAsia" w:eastAsiaTheme="minorEastAsia" w:hAnsiTheme="minorEastAsia"/>
        </w:rPr>
      </w:pPr>
      <w:r w:rsidRPr="00A77BE0">
        <w:rPr>
          <w:rFonts w:asciiTheme="minorEastAsia" w:eastAsiaTheme="minorEastAsia" w:hAnsiTheme="minorEastAsia"/>
        </w:rPr>
        <w:t>2012年4月25日時，雨後</w:t>
      </w:r>
      <w:r w:rsidRPr="00A77BE0">
        <w:rPr>
          <w:rFonts w:asciiTheme="minorEastAsia" w:eastAsiaTheme="minorEastAsia" w:hAnsiTheme="minorEastAsia" w:hint="eastAsia"/>
        </w:rPr>
        <w:t>的</w:t>
      </w:r>
      <w:r w:rsidRPr="00A77BE0">
        <w:rPr>
          <w:rFonts w:asciiTheme="minorEastAsia" w:eastAsiaTheme="minorEastAsia" w:hAnsiTheme="minorEastAsia"/>
        </w:rPr>
        <w:t>台東出現難得一見的奇景，約莫下午5點多，當地民眾只要抬頭仰望，就能夠一次看見虹與霓同時高掛天空，十分罕見吸引許多民眾拿起手機捕捉這一刻。其實，彩虹與霓是太陽光照射在水滴而產生的光學現象，請回答下列問題：</w:t>
      </w:r>
    </w:p>
    <w:p w:rsidR="00A63FE3" w:rsidRPr="00EB6FD2" w:rsidRDefault="00A63FE3" w:rsidP="00A63FE3">
      <w:pPr>
        <w:keepNext/>
      </w:pPr>
      <w:r w:rsidRPr="00EB6FD2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257300</wp:posOffset>
                </wp:positionV>
                <wp:extent cx="1143000" cy="800100"/>
                <wp:effectExtent l="5715" t="5715" r="13335" b="13335"/>
                <wp:wrapNone/>
                <wp:docPr id="9" name="文字方塊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3FE3" w:rsidRDefault="00A63FE3" w:rsidP="00A63FE3">
                            <w:r>
                              <w:rPr>
                                <w:rFonts w:hint="eastAsia"/>
                              </w:rPr>
                              <w:t>實線</w:t>
                            </w:r>
                            <w:r>
                              <w:t>是彩虹</w:t>
                            </w:r>
                          </w:p>
                          <w:p w:rsidR="00A63FE3" w:rsidRDefault="00A63FE3" w:rsidP="00A63FE3">
                            <w:r>
                              <w:rPr>
                                <w:rFonts w:hint="eastAsia"/>
                              </w:rPr>
                              <w:t>虹上方：</w:t>
                            </w:r>
                            <w:r>
                              <w:t>紅色</w:t>
                            </w:r>
                          </w:p>
                          <w:p w:rsidR="00A63FE3" w:rsidRDefault="00A63FE3" w:rsidP="00A63FE3">
                            <w:r>
                              <w:rPr>
                                <w:rFonts w:hint="eastAsia"/>
                              </w:rPr>
                              <w:t>虹下方：</w:t>
                            </w:r>
                            <w:r>
                              <w:t>紫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9" o:spid="_x0000_s1026" type="#_x0000_t202" style="position:absolute;margin-left:405pt;margin-top:99pt;width:90pt;height:6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">
                <v:textbox>
                  <w:txbxContent>
                    <w:p w:rsidR="00A63FE3" w:rsidRDefault="00A63FE3" w:rsidP="00A63FE3">
                      <w:r>
                        <w:rPr>
                          <w:rFonts w:hint="eastAsia"/>
                        </w:rPr>
                        <w:t>實線</w:t>
                      </w:r>
                      <w:r>
                        <w:t>是彩虹</w:t>
                      </w:r>
                    </w:p>
                    <w:p w:rsidR="00A63FE3" w:rsidRDefault="00A63FE3" w:rsidP="00A63FE3">
                      <w:r>
                        <w:rPr>
                          <w:rFonts w:hint="eastAsia"/>
                        </w:rPr>
                        <w:t>虹上方：</w:t>
                      </w:r>
                      <w:r>
                        <w:t>紅色</w:t>
                      </w:r>
                    </w:p>
                    <w:p w:rsidR="00A63FE3" w:rsidRDefault="00A63FE3" w:rsidP="00A63FE3">
                      <w:r>
                        <w:rPr>
                          <w:rFonts w:hint="eastAsia"/>
                        </w:rPr>
                        <w:t>虹下方：</w:t>
                      </w:r>
                      <w:r>
                        <w:t>紫色</w:t>
                      </w:r>
                    </w:p>
                  </w:txbxContent>
                </v:textbox>
              </v:shape>
            </w:pict>
          </mc:Fallback>
        </mc:AlternateContent>
      </w:r>
      <w:r w:rsidRPr="00EB6FD2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14300</wp:posOffset>
                </wp:positionV>
                <wp:extent cx="1143000" cy="800100"/>
                <wp:effectExtent l="5715" t="5715" r="13335" b="13335"/>
                <wp:wrapNone/>
                <wp:docPr id="8" name="文字方塊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3FE3" w:rsidRDefault="00A63FE3" w:rsidP="00A63FE3">
                            <w:r>
                              <w:rPr>
                                <w:rFonts w:hint="eastAsia"/>
                              </w:rPr>
                              <w:t>虛線</w:t>
                            </w:r>
                            <w:r>
                              <w:t>是</w:t>
                            </w:r>
                            <w:proofErr w:type="gramStart"/>
                            <w:r>
                              <w:t>霓</w:t>
                            </w:r>
                            <w:proofErr w:type="gramEnd"/>
                          </w:p>
                          <w:p w:rsidR="00A63FE3" w:rsidRDefault="00A63FE3" w:rsidP="00A63FE3">
                            <w:proofErr w:type="gramStart"/>
                            <w:r>
                              <w:t>霓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上方：紫</w:t>
                            </w:r>
                            <w:r>
                              <w:t>色</w:t>
                            </w:r>
                          </w:p>
                          <w:p w:rsidR="00A63FE3" w:rsidRDefault="00A63FE3" w:rsidP="00A63FE3">
                            <w:proofErr w:type="gramStart"/>
                            <w:r>
                              <w:t>霓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下方：紅</w:t>
                            </w:r>
                            <w:r>
                              <w:t>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8" o:spid="_x0000_s1027" type="#_x0000_t202" style="position:absolute;margin-left:405pt;margin-top:9pt;width:90pt;height:6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">
                <v:textbox>
                  <w:txbxContent>
                    <w:p w:rsidR="00A63FE3" w:rsidRDefault="00A63FE3" w:rsidP="00A63FE3">
                      <w:r>
                        <w:rPr>
                          <w:rFonts w:hint="eastAsia"/>
                        </w:rPr>
                        <w:t>虛線</w:t>
                      </w:r>
                      <w:r>
                        <w:t>是</w:t>
                      </w:r>
                      <w:proofErr w:type="gramStart"/>
                      <w:r>
                        <w:t>霓</w:t>
                      </w:r>
                      <w:proofErr w:type="gramEnd"/>
                    </w:p>
                    <w:p w:rsidR="00A63FE3" w:rsidRDefault="00A63FE3" w:rsidP="00A63FE3">
                      <w:proofErr w:type="gramStart"/>
                      <w:r>
                        <w:t>霓</w:t>
                      </w:r>
                      <w:proofErr w:type="gramEnd"/>
                      <w:r>
                        <w:rPr>
                          <w:rFonts w:hint="eastAsia"/>
                        </w:rPr>
                        <w:t>上方：紫</w:t>
                      </w:r>
                      <w:r>
                        <w:t>色</w:t>
                      </w:r>
                    </w:p>
                    <w:p w:rsidR="00A63FE3" w:rsidRDefault="00A63FE3" w:rsidP="00A63FE3">
                      <w:proofErr w:type="gramStart"/>
                      <w:r>
                        <w:t>霓</w:t>
                      </w:r>
                      <w:proofErr w:type="gramEnd"/>
                      <w:r>
                        <w:rPr>
                          <w:rFonts w:hint="eastAsia"/>
                        </w:rPr>
                        <w:t>下方：紅</w:t>
                      </w:r>
                      <w:r>
                        <w:t>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27735</wp:posOffset>
                </wp:positionH>
                <wp:positionV relativeFrom="paragraph">
                  <wp:posOffset>1365885</wp:posOffset>
                </wp:positionV>
                <wp:extent cx="4805045" cy="1976755"/>
                <wp:effectExtent l="19050" t="19050" r="14605" b="13970"/>
                <wp:wrapNone/>
                <wp:docPr id="7" name="手繪多邊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805045" cy="1976755"/>
                        </a:xfrm>
                        <a:custGeom>
                          <a:avLst/>
                          <a:gdLst>
                            <a:gd name="T0" fmla="*/ 0 w 7567"/>
                            <a:gd name="T1" fmla="*/ 3113 h 3113"/>
                            <a:gd name="T2" fmla="*/ 679 w 7567"/>
                            <a:gd name="T3" fmla="*/ 2135 h 3113"/>
                            <a:gd name="T4" fmla="*/ 2129 w 7567"/>
                            <a:gd name="T5" fmla="*/ 968 h 3113"/>
                            <a:gd name="T6" fmla="*/ 3736 w 7567"/>
                            <a:gd name="T7" fmla="*/ 220 h 3113"/>
                            <a:gd name="T8" fmla="*/ 5923 w 7567"/>
                            <a:gd name="T9" fmla="*/ 16 h 3113"/>
                            <a:gd name="T10" fmla="*/ 7567 w 7567"/>
                            <a:gd name="T11" fmla="*/ 315 h 311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567" h="3113">
                              <a:moveTo>
                                <a:pt x="0" y="3113"/>
                              </a:moveTo>
                              <a:cubicBezTo>
                                <a:pt x="113" y="2950"/>
                                <a:pt x="324" y="2493"/>
                                <a:pt x="679" y="2135"/>
                              </a:cubicBezTo>
                              <a:cubicBezTo>
                                <a:pt x="1066" y="1751"/>
                                <a:pt x="1616" y="1278"/>
                                <a:pt x="2129" y="968"/>
                              </a:cubicBezTo>
                              <a:cubicBezTo>
                                <a:pt x="2638" y="649"/>
                                <a:pt x="3104" y="379"/>
                                <a:pt x="3736" y="220"/>
                              </a:cubicBezTo>
                              <a:cubicBezTo>
                                <a:pt x="4368" y="61"/>
                                <a:pt x="5285" y="0"/>
                                <a:pt x="5923" y="16"/>
                              </a:cubicBezTo>
                              <a:cubicBezTo>
                                <a:pt x="6561" y="32"/>
                                <a:pt x="7225" y="253"/>
                                <a:pt x="7567" y="315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02654" id="手繪多邊形 7" o:spid="_x0000_s1026" style="position:absolute;margin-left:73.05pt;margin-top:107.55pt;width:378.35pt;height:155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567,3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" path="m,3113c113,2950,324,2493,679,2135,1066,1751,1616,1278,2129,968,2638,649,3104,379,3736,220,4368,61,5285,,5923,16v638,16,1302,237,1644,299e" filled="f" strokeweight="1.5pt">
                <v:path arrowok="t" o:connecttype="custom" o:connectlocs="0,1976755;431165,1355725;1351915,614680;2372360,139700;3761105,10160;4805045,200025" o:connectangles="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60375</wp:posOffset>
                </wp:positionV>
                <wp:extent cx="4809490" cy="2016760"/>
                <wp:effectExtent l="15240" t="18415" r="13970" b="12700"/>
                <wp:wrapNone/>
                <wp:docPr id="6" name="手繪多邊形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809490" cy="2016760"/>
                        </a:xfrm>
                        <a:custGeom>
                          <a:avLst/>
                          <a:gdLst>
                            <a:gd name="T0" fmla="*/ 0 w 7574"/>
                            <a:gd name="T1" fmla="*/ 3176 h 3176"/>
                            <a:gd name="T2" fmla="*/ 781 w 7574"/>
                            <a:gd name="T3" fmla="*/ 2312 h 3176"/>
                            <a:gd name="T4" fmla="*/ 2344 w 7574"/>
                            <a:gd name="T5" fmla="*/ 1075 h 3176"/>
                            <a:gd name="T6" fmla="*/ 3974 w 7574"/>
                            <a:gd name="T7" fmla="*/ 383 h 3176"/>
                            <a:gd name="T8" fmla="*/ 6148 w 7574"/>
                            <a:gd name="T9" fmla="*/ 43 h 3176"/>
                            <a:gd name="T10" fmla="*/ 7574 w 7574"/>
                            <a:gd name="T11" fmla="*/ 124 h 3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574" h="3176">
                              <a:moveTo>
                                <a:pt x="0" y="3176"/>
                              </a:moveTo>
                              <a:cubicBezTo>
                                <a:pt x="130" y="3032"/>
                                <a:pt x="390" y="2662"/>
                                <a:pt x="781" y="2312"/>
                              </a:cubicBezTo>
                              <a:cubicBezTo>
                                <a:pt x="1168" y="1928"/>
                                <a:pt x="1814" y="1411"/>
                                <a:pt x="2344" y="1075"/>
                              </a:cubicBezTo>
                              <a:cubicBezTo>
                                <a:pt x="2876" y="753"/>
                                <a:pt x="3340" y="555"/>
                                <a:pt x="3974" y="383"/>
                              </a:cubicBezTo>
                              <a:cubicBezTo>
                                <a:pt x="4608" y="211"/>
                                <a:pt x="5548" y="86"/>
                                <a:pt x="6148" y="43"/>
                              </a:cubicBezTo>
                              <a:cubicBezTo>
                                <a:pt x="6748" y="0"/>
                                <a:pt x="7277" y="107"/>
                                <a:pt x="7574" y="124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BA918D" id="手繪多邊形 6" o:spid="_x0000_s1026" style="position:absolute;margin-left:36pt;margin-top:36.25pt;width:378.7pt;height:158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574,3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" path="m,3176c130,3032,390,2662,781,2312,1168,1928,1814,1411,2344,1075,2876,753,3340,555,3974,383,4608,211,5548,86,6148,43,6748,,7277,107,7574,124e" filled="f" strokeweight="1.5pt">
                <v:stroke dashstyle="dash"/>
                <v:path arrowok="t" o:connecttype="custom" o:connectlocs="0,2016760;495935,1468120;1488440,682625;2523490,243205;3903980,27305;4809490,78740" o:connectangles="0,0,0,0,0,0"/>
              </v:shape>
            </w:pict>
          </mc:Fallback>
        </mc:AlternateContent>
      </w:r>
      <w:r w:rsidRPr="00EB6FD2">
        <w:fldChar w:fldCharType="begin"/>
      </w:r>
      <w:r w:rsidRPr="00EB6FD2">
        <w:instrText xml:space="preserve"> INCLUDEPICTURE "http://static.ettoday.net/images/78/d78208.jpg" \* MERGEFORMATINET </w:instrText>
      </w:r>
      <w:r w:rsidRPr="00EB6FD2">
        <w:fldChar w:fldCharType="separate"/>
      </w:r>
      <w:r w:rsidR="00BE0962">
        <w:fldChar w:fldCharType="begin"/>
      </w:r>
      <w:r w:rsidR="00BE0962">
        <w:instrText xml:space="preserve"> INCLUDEPICTURE  "http://static.ettoday.net/images/78/d78208.jpg" \* MERGEFORMATINET </w:instrText>
      </w:r>
      <w:r w:rsidR="00BE0962">
        <w:fldChar w:fldCharType="separate"/>
      </w:r>
      <w:r w:rsidR="00352452">
        <w:fldChar w:fldCharType="begin"/>
      </w:r>
      <w:r w:rsidR="00352452">
        <w:instrText xml:space="preserve"> </w:instrText>
      </w:r>
      <w:r w:rsidR="00352452">
        <w:instrText>INCLUDEPICTURE  "http://static.ettoday.net/images/78/d78208.jpg</w:instrText>
      </w:r>
      <w:r w:rsidR="00352452">
        <w:instrText>" \* MERGEFORMATINET</w:instrText>
      </w:r>
      <w:r w:rsidR="00352452">
        <w:instrText xml:space="preserve"> </w:instrText>
      </w:r>
      <w:r w:rsidR="00352452">
        <w:fldChar w:fldCharType="separate"/>
      </w:r>
      <w:r w:rsidR="00204CE6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pt;height:276pt">
            <v:imagedata r:id="rId9" r:href="rId10" cropbottom="5304f" blacklevel="6554f"/>
          </v:shape>
        </w:pict>
      </w:r>
      <w:r w:rsidR="00352452">
        <w:fldChar w:fldCharType="end"/>
      </w:r>
      <w:r w:rsidR="00BE0962">
        <w:fldChar w:fldCharType="end"/>
      </w:r>
      <w:r w:rsidRPr="00EB6FD2">
        <w:fldChar w:fldCharType="end"/>
      </w:r>
    </w:p>
    <w:p w:rsidR="00A63FE3" w:rsidRPr="00EB6FD2" w:rsidRDefault="00A63FE3" w:rsidP="00A63FE3">
      <w:pPr>
        <w:pStyle w:val="ad"/>
        <w:rPr>
          <w:rFonts w:ascii="Times New Roman" w:hAnsi="Times New Roman"/>
        </w:rPr>
      </w:pPr>
      <w:r w:rsidRPr="00EB6FD2">
        <w:rPr>
          <w:rFonts w:ascii="Times New Roman" w:hAnsi="Times New Roman"/>
        </w:rPr>
        <w:t xml:space="preserve">Figure </w:t>
      </w:r>
      <w:r w:rsidRPr="00EB6FD2">
        <w:rPr>
          <w:rFonts w:ascii="Times New Roman" w:hAnsi="Times New Roman"/>
        </w:rPr>
        <w:fldChar w:fldCharType="begin"/>
      </w:r>
      <w:r w:rsidRPr="00EB6FD2">
        <w:rPr>
          <w:rFonts w:ascii="Times New Roman" w:hAnsi="Times New Roman"/>
        </w:rPr>
        <w:instrText xml:space="preserve"> SEQ Figure \* ARABIC </w:instrText>
      </w:r>
      <w:r w:rsidRPr="00EB6FD2">
        <w:rPr>
          <w:rFonts w:ascii="Times New Roman" w:hAnsi="Times New Roman"/>
        </w:rPr>
        <w:fldChar w:fldCharType="separate"/>
      </w:r>
      <w:r w:rsidR="00D56049">
        <w:rPr>
          <w:rFonts w:ascii="Times New Roman" w:hAnsi="Times New Roman"/>
          <w:noProof/>
        </w:rPr>
        <w:t>1</w:t>
      </w:r>
      <w:r w:rsidRPr="00EB6FD2">
        <w:rPr>
          <w:rFonts w:ascii="Times New Roman" w:hAnsi="Times New Roman"/>
        </w:rPr>
        <w:fldChar w:fldCharType="end"/>
      </w:r>
      <w:r w:rsidRPr="00EB6FD2">
        <w:rPr>
          <w:rFonts w:ascii="Times New Roman" w:hAnsi="Times New Roman"/>
        </w:rPr>
        <w:t xml:space="preserve"> </w:t>
      </w:r>
      <w:r w:rsidRPr="00EB6FD2">
        <w:rPr>
          <w:rFonts w:ascii="Times New Roman" w:hAnsi="Times New Roman"/>
        </w:rPr>
        <w:t>圖片來</w:t>
      </w:r>
      <w:r w:rsidRPr="00EB6FD2">
        <w:rPr>
          <w:rFonts w:ascii="Times New Roman" w:hAnsi="Times New Roman"/>
        </w:rPr>
        <w:t xml:space="preserve"> ettoday.net</w:t>
      </w:r>
    </w:p>
    <w:p w:rsidR="00A63FE3" w:rsidRPr="00EB6FD2" w:rsidRDefault="00A63FE3" w:rsidP="00A77BE0">
      <w:pPr>
        <w:pStyle w:val="a9"/>
        <w:tabs>
          <w:tab w:val="clear" w:pos="1534"/>
          <w:tab w:val="left" w:pos="360"/>
        </w:tabs>
        <w:spacing w:line="240" w:lineRule="atLeast"/>
        <w:ind w:left="360" w:firstLineChars="0" w:hanging="360"/>
      </w:pPr>
      <w:r w:rsidRPr="00EB6FD2">
        <w:t>小強從網路上找到下兩圖，代表</w:t>
      </w:r>
      <w:r w:rsidRPr="00EB6FD2">
        <w:t xml:space="preserve"> </w:t>
      </w:r>
      <w:r w:rsidRPr="00EB6FD2">
        <w:t>虹與霓的成像原因，但忘記哪個代表虹，哪個代表霓</w:t>
      </w:r>
      <w:r w:rsidRPr="00EB6FD2">
        <w:br/>
      </w:r>
      <w:r w:rsidRPr="00EB6FD2">
        <w:rPr>
          <w:noProof/>
        </w:rPr>
        <w:drawing>
          <wp:inline distT="0" distB="0" distL="0" distR="0">
            <wp:extent cx="2447925" cy="2009775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FD2">
        <w:t xml:space="preserve">  </w:t>
      </w:r>
      <w:r w:rsidRPr="00EB6FD2">
        <w:rPr>
          <w:noProof/>
        </w:rPr>
        <w:drawing>
          <wp:inline distT="0" distB="0" distL="0" distR="0">
            <wp:extent cx="2447925" cy="199072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FE3" w:rsidRPr="00A93B4A" w:rsidRDefault="00A63FE3" w:rsidP="00A63FE3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EB6FD2">
        <w:t>請依照三張圖片的說明，判斷下列</w:t>
      </w:r>
      <w:r>
        <w:rPr>
          <w:rFonts w:hint="eastAsia"/>
        </w:rPr>
        <w:t>敘述</w:t>
      </w:r>
      <w:r>
        <w:t>，</w:t>
      </w:r>
      <w:r w:rsidRPr="00EB6FD2">
        <w:t>何者</w:t>
      </w:r>
      <w:r w:rsidRPr="00A63FE3">
        <w:rPr>
          <w:b/>
        </w:rPr>
        <w:t>錯誤</w:t>
      </w:r>
      <w:r w:rsidRPr="00EB6FD2">
        <w:br/>
        <w:t>(A)</w:t>
      </w:r>
      <w:r w:rsidRPr="00EB6FD2">
        <w:t>彩虹</w:t>
      </w:r>
      <w:r w:rsidRPr="00EB6FD2">
        <w:t>(</w:t>
      </w:r>
      <w:r w:rsidRPr="00EB6FD2">
        <w:t>或霓</w:t>
      </w:r>
      <w:r w:rsidRPr="00EB6FD2">
        <w:t>)</w:t>
      </w:r>
      <w:r w:rsidRPr="00EB6FD2">
        <w:t>會是弧形是因為背對太陽時，所有同時進入眼中成固定夾角的光線是一個圓椎</w:t>
      </w:r>
      <w:r w:rsidRPr="00EB6FD2">
        <w:br/>
        <w:t>(B)</w:t>
      </w:r>
      <w:r w:rsidRPr="00EB6FD2">
        <w:t>不同人都見到不同同一道虹，因為紫光與紅光是來自不同水滴折射出來的。</w:t>
      </w:r>
      <w:r w:rsidRPr="00EB6FD2">
        <w:t xml:space="preserve"> </w:t>
      </w:r>
      <w:r w:rsidRPr="00EB6FD2">
        <w:br/>
      </w:r>
      <w:r w:rsidRPr="00156872">
        <w:rPr>
          <w:color w:val="000000" w:themeColor="text1"/>
        </w:rPr>
        <w:t>(C)</w:t>
      </w:r>
      <w:r w:rsidR="00156872" w:rsidRPr="00156872">
        <w:rPr>
          <w:color w:val="000000" w:themeColor="text1"/>
        </w:rPr>
        <w:t xml:space="preserve"> </w:t>
      </w:r>
      <w:proofErr w:type="gramStart"/>
      <w:r w:rsidR="00156872" w:rsidRPr="00156872">
        <w:rPr>
          <w:color w:val="000000" w:themeColor="text1"/>
        </w:rPr>
        <w:t>霓</w:t>
      </w:r>
      <w:proofErr w:type="gramEnd"/>
      <w:r w:rsidR="00156872" w:rsidRPr="00156872">
        <w:rPr>
          <w:color w:val="000000" w:themeColor="text1"/>
        </w:rPr>
        <w:t>的色彩中，紫色的仰角比紅色的仰角大</w:t>
      </w:r>
      <w:r w:rsidR="00156872" w:rsidRPr="00156872">
        <w:rPr>
          <w:color w:val="000000" w:themeColor="text1"/>
        </w:rPr>
        <w:t xml:space="preserve"> </w:t>
      </w:r>
      <w:r w:rsidR="00156872">
        <w:rPr>
          <w:color w:val="000000" w:themeColor="text1"/>
        </w:rPr>
        <w:br/>
      </w:r>
      <w:r w:rsidRPr="00156872">
        <w:rPr>
          <w:color w:val="000000" w:themeColor="text1"/>
        </w:rPr>
        <w:t>(D)</w:t>
      </w:r>
      <w:r w:rsidRPr="00156872">
        <w:rPr>
          <w:color w:val="000000" w:themeColor="text1"/>
        </w:rPr>
        <w:t>在地面上，接近中午後是無法看到彩虹，只有在下午約</w:t>
      </w:r>
      <w:r w:rsidRPr="00156872">
        <w:rPr>
          <w:color w:val="000000" w:themeColor="text1"/>
        </w:rPr>
        <w:t>4</w:t>
      </w:r>
      <w:r w:rsidRPr="00156872">
        <w:rPr>
          <w:color w:val="000000" w:themeColor="text1"/>
        </w:rPr>
        <w:t>點以後的雨後才容易看到</w:t>
      </w:r>
      <w:r w:rsidRPr="00156872">
        <w:rPr>
          <w:color w:val="000000" w:themeColor="text1"/>
        </w:rPr>
        <w:br/>
      </w:r>
      <w:r w:rsidRPr="00EB6FD2">
        <w:t>(</w:t>
      </w:r>
      <w:r w:rsidRPr="00156872">
        <w:rPr>
          <w:color w:val="FF0000"/>
        </w:rPr>
        <w:t>E</w:t>
      </w:r>
      <w:r w:rsidRPr="00EB6FD2">
        <w:t>)</w:t>
      </w:r>
      <w:r w:rsidR="00156872" w:rsidRPr="00A93B4A">
        <w:t xml:space="preserve"> </w:t>
      </w:r>
      <w:r w:rsidR="00156872" w:rsidRPr="00EB6FD2">
        <w:t>光線經過水滴的</w:t>
      </w:r>
      <w:r w:rsidR="00156872" w:rsidRPr="00EB6FD2">
        <w:t xml:space="preserve"> </w:t>
      </w:r>
      <w:r w:rsidR="00156872" w:rsidRPr="00EB6FD2">
        <w:t>折射</w:t>
      </w:r>
      <w:r w:rsidR="00156872" w:rsidRPr="00EB6FD2">
        <w:t>→</w:t>
      </w:r>
      <w:r w:rsidR="00156872" w:rsidRPr="00EB6FD2">
        <w:t>反射</w:t>
      </w:r>
      <w:r w:rsidR="00156872" w:rsidRPr="00EB6FD2">
        <w:t>→</w:t>
      </w:r>
      <w:r w:rsidR="00156872" w:rsidRPr="00EB6FD2">
        <w:t>折射</w:t>
      </w:r>
      <w:r w:rsidR="00156872" w:rsidRPr="00EB6FD2">
        <w:t xml:space="preserve"> </w:t>
      </w:r>
      <w:r w:rsidR="00156872" w:rsidRPr="00EB6FD2">
        <w:t>後，就產生</w:t>
      </w:r>
      <w:proofErr w:type="gramStart"/>
      <w:r w:rsidR="00156872" w:rsidRPr="00EB6FD2">
        <w:t>霓</w:t>
      </w:r>
      <w:proofErr w:type="gramEnd"/>
      <w:r w:rsidR="00156872" w:rsidRPr="00EB6FD2">
        <w:br/>
      </w:r>
    </w:p>
    <w:p w:rsidR="00A63FE3" w:rsidRDefault="00A63FE3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A63FE3" w:rsidRDefault="00A63FE3" w:rsidP="00A63FE3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739640</wp:posOffset>
                </wp:positionH>
                <wp:positionV relativeFrom="paragraph">
                  <wp:posOffset>113030</wp:posOffset>
                </wp:positionV>
                <wp:extent cx="1143000" cy="506730"/>
                <wp:effectExtent l="11430" t="52070" r="45720" b="12700"/>
                <wp:wrapSquare wrapText="bothSides"/>
                <wp:docPr id="47" name="群組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506730"/>
                          <a:chOff x="2593" y="11594"/>
                          <a:chExt cx="1800" cy="798"/>
                        </a:xfrm>
                      </wpg:grpSpPr>
                      <wps:wsp>
                        <wps:cNvPr id="48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3043" y="11618"/>
                            <a:ext cx="1013" cy="77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2593" y="11779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2593" y="11941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2593" y="12102"/>
                            <a:ext cx="4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56" y="11594"/>
                            <a:ext cx="337" cy="1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4056" y="12134"/>
                            <a:ext cx="337" cy="1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4056" y="11941"/>
                            <a:ext cx="3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F326D9" id="群組 47" o:spid="_x0000_s1026" style="position:absolute;margin-left:373.2pt;margin-top:8.9pt;width:90pt;height:39.9pt;z-index:251670528" coordorigin="2593,11594" coordsize="1800,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">
                <v:rect id="Rectangle 37" o:spid="_x0000_s1027" style="position:absolute;left:3043;top:11618;width:1013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0L8AA&#10;AADbAAAADwAAAGRycy9kb3ducmV2LnhtbERPy4rCMBTdC/MP4Qqz01QRkY6pyEBBNwM+unB3aW7T&#10;0uam00Tt/P1kIbg8nPd2N9pOPGjwjWMFi3kCgrh0umGj4HrJZxsQPiBr7ByTgj/ysMs+JltMtXvy&#10;iR7nYEQMYZ+igjqEPpXSlzVZ9HPXE0eucoPFEOFgpB7wGcNtJ5dJspYWG44NNfb0XVPZnu9WQbEa&#10;c3PLD3tdFe3R/Mp7m1x+lPqcjvsvEIHG8Ba/3AetYBXHxi/xB8js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V0L8AAAADbAAAADwAAAAAAAAAAAAAAAACYAgAAZHJzL2Rvd25y&#10;ZXYueG1sUEsFBgAAAAAEAAQA9QAAAIUDAAAAAA==&#10;" filled="f" fillcolor="silver" strokeweight="1.5pt">
                  <v:stroke dashstyle="dash"/>
                </v:rect>
                <v:line id="Line 38" o:spid="_x0000_s1028" style="position:absolute;visibility:visible;mso-wrap-style:square" from="2593,11779" to="3043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OvMQAAADb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I68xAAAANsAAAAPAAAAAAAAAAAA&#10;AAAAAKECAABkcnMvZG93bnJldi54bWxQSwUGAAAAAAQABAD5AAAAkgMAAAAA&#10;">
                  <v:stroke endarrow="block"/>
                </v:line>
                <v:line id="Line 39" o:spid="_x0000_s1029" style="position:absolute;visibility:visible;mso-wrap-style:square" from="2593,11941" to="3043,11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x/M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7H8wQAAANsAAAAPAAAAAAAAAAAAAAAA&#10;AKECAABkcnMvZG93bnJldi54bWxQSwUGAAAAAAQABAD5AAAAjwMAAAAA&#10;">
                  <v:stroke endarrow="block"/>
                </v:line>
                <v:line id="Line 40" o:spid="_x0000_s1030" style="position:absolute;visibility:visible;mso-wrap-style:square" from="2593,12102" to="3043,12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8UZ8QAAADbAAAADwAAAGRycy9kb3ducmV2LnhtbESPQWsCMRSE7wX/Q3hCbzW7g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xRnxAAAANsAAAAPAAAAAAAAAAAA&#10;AAAAAKECAABkcnMvZG93bnJldi54bWxQSwUGAAAAAAQABAD5AAAAkgMAAAAA&#10;">
                  <v:stroke endarrow="block"/>
                </v:line>
                <v:line id="Line 41" o:spid="_x0000_s1031" style="position:absolute;flip:y;visibility:visible;mso-wrap-style:square" from="4056,11594" to="4393,11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sKXs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6wpexAAAANsAAAAPAAAAAAAAAAAA&#10;AAAAAKECAABkcnMvZG93bnJldi54bWxQSwUGAAAAAAQABAD5AAAAkgMAAAAA&#10;">
                  <v:stroke endarrow="block"/>
                </v:line>
                <v:line id="Line 42" o:spid="_x0000_s1032" style="position:absolute;visibility:visible;mso-wrap-style:square" from="4056,12134" to="4393,12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vi8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S+LxAAAANsAAAAPAAAAAAAAAAAA&#10;AAAAAKECAABkcnMvZG93bnJldi54bWxQSwUGAAAAAAQABAD5AAAAkgMAAAAA&#10;">
                  <v:stroke endarrow="block"/>
                </v:line>
                <v:line id="Line 43" o:spid="_x0000_s1033" style="position:absolute;visibility:visible;mso-wrap-style:square" from="4056,11941" to="4393,11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i3/8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6Lf/xAAAANsAAAAPAAAAAAAAAAAA&#10;AAAAAKECAABkcnMvZG93bnJldi54bWxQSwUGAAAAAAQABAD5AAAAkgMAAAAA&#10;">
                  <v:stroke endarrow="block"/>
                </v:line>
                <w10:wrap type="square"/>
              </v:group>
            </w:pict>
          </mc:Fallback>
        </mc:AlternateContent>
      </w:r>
      <w:r w:rsidRPr="00B16449">
        <w:t>下列各選項中，線框內之光學元件皆為透光玻璃製成。由線框左方射入單色平行光後，哪些線框內之光學元件可能造成如</w:t>
      </w:r>
      <w:r>
        <w:rPr>
          <w:rFonts w:hint="eastAsia"/>
        </w:rPr>
        <w:t>右</w:t>
      </w:r>
      <w:r w:rsidRPr="00B16449">
        <w:t>圖所示之光線行進方向？</w:t>
      </w:r>
      <w:r>
        <w:rPr>
          <w:rFonts w:hint="eastAsia"/>
        </w:rPr>
        <w:t xml:space="preserve">                         </w:t>
      </w:r>
      <w:r>
        <w:br/>
      </w:r>
      <w:r>
        <w:rPr>
          <w:noProof/>
        </w:rPr>
        <mc:AlternateContent>
          <mc:Choice Requires="wpg">
            <w:drawing>
              <wp:inline distT="0" distB="0" distL="0" distR="0">
                <wp:extent cx="4619625" cy="1714500"/>
                <wp:effectExtent l="0" t="0" r="9525" b="19050"/>
                <wp:docPr id="18" name="群組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19625" cy="1714500"/>
                          <a:chOff x="1850" y="4300"/>
                          <a:chExt cx="7275" cy="2700"/>
                        </a:xfrm>
                      </wpg:grpSpPr>
                      <wpg:grpSp>
                        <wpg:cNvPr id="20" name="Group 9"/>
                        <wpg:cNvGrpSpPr>
                          <a:grpSpLocks/>
                        </wpg:cNvGrpSpPr>
                        <wpg:grpSpPr bwMode="auto">
                          <a:xfrm>
                            <a:off x="1850" y="4300"/>
                            <a:ext cx="1644" cy="1206"/>
                            <a:chOff x="1404" y="3684"/>
                            <a:chExt cx="1644" cy="1206"/>
                          </a:xfrm>
                        </wpg:grpSpPr>
                        <wps:wsp>
                          <wps:cNvPr id="21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5" y="4080"/>
                              <a:ext cx="1083" cy="8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AutoShap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5" y="4260"/>
                              <a:ext cx="651" cy="4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4" y="3684"/>
                              <a:ext cx="866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3FE3" w:rsidRPr="00B16449" w:rsidRDefault="00A63FE3" w:rsidP="00A63FE3">
                                <w:r w:rsidRPr="00B16449">
                                  <w:rPr>
                                    <w:rFonts w:hint="eastAsia"/>
                                    <w:spacing w:val="24"/>
                                  </w:rPr>
                                  <w:t>(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13"/>
                        <wpg:cNvGrpSpPr>
                          <a:grpSpLocks/>
                        </wpg:cNvGrpSpPr>
                        <wpg:grpSpPr bwMode="auto">
                          <a:xfrm>
                            <a:off x="4510" y="4300"/>
                            <a:ext cx="4615" cy="1154"/>
                            <a:chOff x="4380" y="3660"/>
                            <a:chExt cx="4615" cy="1154"/>
                          </a:xfrm>
                        </wpg:grpSpPr>
                        <wps:wsp>
                          <wps:cNvPr id="25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1" y="4004"/>
                              <a:ext cx="1084" cy="8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31" y="4100"/>
                              <a:ext cx="325" cy="270"/>
                            </a:xfrm>
                            <a:prstGeom prst="rtTriangl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1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8539" y="4402"/>
                              <a:ext cx="270" cy="325"/>
                            </a:xfrm>
                            <a:prstGeom prst="rtTriangl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0" y="3660"/>
                              <a:ext cx="857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3FE3" w:rsidRPr="00A63FE3" w:rsidRDefault="00A63FE3" w:rsidP="00A63FE3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A63FE3">
                                  <w:rPr>
                                    <w:rFonts w:hint="eastAsia"/>
                                    <w:color w:val="FF0000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8"/>
                        <wpg:cNvGrpSpPr>
                          <a:grpSpLocks/>
                        </wpg:cNvGrpSpPr>
                        <wpg:grpSpPr bwMode="auto">
                          <a:xfrm>
                            <a:off x="5144" y="4300"/>
                            <a:ext cx="3141" cy="1154"/>
                            <a:chOff x="4914" y="3636"/>
                            <a:chExt cx="3141" cy="1154"/>
                          </a:xfrm>
                        </wpg:grpSpPr>
                        <wps:wsp>
                          <wps:cNvPr id="30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14" y="3980"/>
                              <a:ext cx="1084" cy="8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4" y="4423"/>
                              <a:ext cx="325" cy="270"/>
                            </a:xfrm>
                            <a:prstGeom prst="rtTriangl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2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478" y="4076"/>
                              <a:ext cx="270" cy="325"/>
                            </a:xfrm>
                            <a:prstGeom prst="rtTriangl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0" y="3636"/>
                              <a:ext cx="7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3FE3" w:rsidRPr="00A63FE3" w:rsidRDefault="00A63FE3" w:rsidP="00A63FE3">
                                <w:r w:rsidRPr="00A63FE3">
                                  <w:rPr>
                                    <w:rFonts w:hint="eastAsia"/>
                                    <w:spacing w:val="24"/>
                                  </w:rPr>
                                  <w:t>(C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23"/>
                        <wpg:cNvGrpSpPr>
                          <a:grpSpLocks/>
                        </wpg:cNvGrpSpPr>
                        <wpg:grpSpPr bwMode="auto">
                          <a:xfrm>
                            <a:off x="4490" y="5764"/>
                            <a:ext cx="1639" cy="1236"/>
                            <a:chOff x="4948" y="5154"/>
                            <a:chExt cx="1639" cy="1236"/>
                          </a:xfrm>
                        </wpg:grpSpPr>
                        <wps:wsp>
                          <wps:cNvPr id="35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3" y="5580"/>
                              <a:ext cx="1084" cy="8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CC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8" y="5154"/>
                              <a:ext cx="840" cy="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3FE3" w:rsidRPr="00AD5651" w:rsidRDefault="00A63FE3" w:rsidP="00A63FE3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AD5651">
                                  <w:rPr>
                                    <w:rFonts w:hint="eastAsia"/>
                                    <w:color w:val="FF0000"/>
                                    <w:spacing w:val="24"/>
                                  </w:rPr>
                                  <w:t>(E)</w:t>
                                </w:r>
                              </w:p>
                              <w:p w:rsidR="00A63FE3" w:rsidRDefault="00A63FE3" w:rsidP="00A63FE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xjhgx3"/>
                          <wps:cNvSpPr>
                            <a:spLocks noChangeAspect="1"/>
                          </wps:cNvSpPr>
                          <wps:spPr bwMode="auto">
                            <a:xfrm>
                              <a:off x="5940" y="5644"/>
                              <a:ext cx="153" cy="688"/>
                            </a:xfrm>
                            <a:custGeom>
                              <a:avLst/>
                              <a:gdLst>
                                <a:gd name="T0" fmla="*/ 980 w 980"/>
                                <a:gd name="T1" fmla="*/ 0 h 4408"/>
                                <a:gd name="T2" fmla="*/ 907 w 980"/>
                                <a:gd name="T3" fmla="*/ 270 h 4408"/>
                                <a:gd name="T4" fmla="*/ 845 w 980"/>
                                <a:gd name="T5" fmla="*/ 542 h 4408"/>
                                <a:gd name="T6" fmla="*/ 791 w 980"/>
                                <a:gd name="T7" fmla="*/ 816 h 4408"/>
                                <a:gd name="T8" fmla="*/ 748 w 980"/>
                                <a:gd name="T9" fmla="*/ 1091 h 4408"/>
                                <a:gd name="T10" fmla="*/ 714 w 980"/>
                                <a:gd name="T11" fmla="*/ 1368 h 4408"/>
                                <a:gd name="T12" fmla="*/ 689 w 980"/>
                                <a:gd name="T13" fmla="*/ 1646 h 4408"/>
                                <a:gd name="T14" fmla="*/ 675 w 980"/>
                                <a:gd name="T15" fmla="*/ 1925 h 4408"/>
                                <a:gd name="T16" fmla="*/ 670 w 980"/>
                                <a:gd name="T17" fmla="*/ 2204 h 4408"/>
                                <a:gd name="T18" fmla="*/ 675 w 980"/>
                                <a:gd name="T19" fmla="*/ 2483 h 4408"/>
                                <a:gd name="T20" fmla="*/ 689 w 980"/>
                                <a:gd name="T21" fmla="*/ 2762 h 4408"/>
                                <a:gd name="T22" fmla="*/ 714 w 980"/>
                                <a:gd name="T23" fmla="*/ 3040 h 4408"/>
                                <a:gd name="T24" fmla="*/ 748 w 980"/>
                                <a:gd name="T25" fmla="*/ 3317 h 4408"/>
                                <a:gd name="T26" fmla="*/ 791 w 980"/>
                                <a:gd name="T27" fmla="*/ 3592 h 4408"/>
                                <a:gd name="T28" fmla="*/ 845 w 980"/>
                                <a:gd name="T29" fmla="*/ 3866 h 4408"/>
                                <a:gd name="T30" fmla="*/ 907 w 980"/>
                                <a:gd name="T31" fmla="*/ 4138 h 4408"/>
                                <a:gd name="T32" fmla="*/ 980 w 980"/>
                                <a:gd name="T33" fmla="*/ 4408 h 4408"/>
                                <a:gd name="T34" fmla="*/ 0 w 980"/>
                                <a:gd name="T35" fmla="*/ 4408 h 4408"/>
                                <a:gd name="T36" fmla="*/ 73 w 980"/>
                                <a:gd name="T37" fmla="*/ 4138 h 4408"/>
                                <a:gd name="T38" fmla="*/ 135 w 980"/>
                                <a:gd name="T39" fmla="*/ 3866 h 4408"/>
                                <a:gd name="T40" fmla="*/ 189 w 980"/>
                                <a:gd name="T41" fmla="*/ 3592 h 4408"/>
                                <a:gd name="T42" fmla="*/ 232 w 980"/>
                                <a:gd name="T43" fmla="*/ 3317 h 4408"/>
                                <a:gd name="T44" fmla="*/ 266 w 980"/>
                                <a:gd name="T45" fmla="*/ 3040 h 4408"/>
                                <a:gd name="T46" fmla="*/ 291 w 980"/>
                                <a:gd name="T47" fmla="*/ 2762 h 4408"/>
                                <a:gd name="T48" fmla="*/ 305 w 980"/>
                                <a:gd name="T49" fmla="*/ 2483 h 4408"/>
                                <a:gd name="T50" fmla="*/ 310 w 980"/>
                                <a:gd name="T51" fmla="*/ 2204 h 4408"/>
                                <a:gd name="T52" fmla="*/ 305 w 980"/>
                                <a:gd name="T53" fmla="*/ 1925 h 4408"/>
                                <a:gd name="T54" fmla="*/ 291 w 980"/>
                                <a:gd name="T55" fmla="*/ 1646 h 4408"/>
                                <a:gd name="T56" fmla="*/ 266 w 980"/>
                                <a:gd name="T57" fmla="*/ 1368 h 4408"/>
                                <a:gd name="T58" fmla="*/ 232 w 980"/>
                                <a:gd name="T59" fmla="*/ 1091 h 4408"/>
                                <a:gd name="T60" fmla="*/ 189 w 980"/>
                                <a:gd name="T61" fmla="*/ 816 h 4408"/>
                                <a:gd name="T62" fmla="*/ 135 w 980"/>
                                <a:gd name="T63" fmla="*/ 542 h 4408"/>
                                <a:gd name="T64" fmla="*/ 73 w 980"/>
                                <a:gd name="T65" fmla="*/ 270 h 4408"/>
                                <a:gd name="T66" fmla="*/ 0 w 980"/>
                                <a:gd name="T67" fmla="*/ 0 h 4408"/>
                                <a:gd name="T68" fmla="*/ 980 w 980"/>
                                <a:gd name="T69" fmla="*/ 0 h 44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980" h="4408">
                                  <a:moveTo>
                                    <a:pt x="980" y="0"/>
                                  </a:moveTo>
                                  <a:lnTo>
                                    <a:pt x="907" y="270"/>
                                  </a:lnTo>
                                  <a:lnTo>
                                    <a:pt x="845" y="542"/>
                                  </a:lnTo>
                                  <a:lnTo>
                                    <a:pt x="791" y="816"/>
                                  </a:lnTo>
                                  <a:lnTo>
                                    <a:pt x="748" y="1091"/>
                                  </a:lnTo>
                                  <a:lnTo>
                                    <a:pt x="714" y="1368"/>
                                  </a:lnTo>
                                  <a:lnTo>
                                    <a:pt x="689" y="1646"/>
                                  </a:lnTo>
                                  <a:lnTo>
                                    <a:pt x="675" y="1925"/>
                                  </a:lnTo>
                                  <a:lnTo>
                                    <a:pt x="670" y="2204"/>
                                  </a:lnTo>
                                  <a:lnTo>
                                    <a:pt x="675" y="2483"/>
                                  </a:lnTo>
                                  <a:lnTo>
                                    <a:pt x="689" y="2762"/>
                                  </a:lnTo>
                                  <a:lnTo>
                                    <a:pt x="714" y="3040"/>
                                  </a:lnTo>
                                  <a:lnTo>
                                    <a:pt x="748" y="3317"/>
                                  </a:lnTo>
                                  <a:lnTo>
                                    <a:pt x="791" y="3592"/>
                                  </a:lnTo>
                                  <a:lnTo>
                                    <a:pt x="845" y="3866"/>
                                  </a:lnTo>
                                  <a:lnTo>
                                    <a:pt x="907" y="4138"/>
                                  </a:lnTo>
                                  <a:lnTo>
                                    <a:pt x="980" y="4408"/>
                                  </a:lnTo>
                                  <a:lnTo>
                                    <a:pt x="0" y="4408"/>
                                  </a:lnTo>
                                  <a:lnTo>
                                    <a:pt x="73" y="4138"/>
                                  </a:lnTo>
                                  <a:lnTo>
                                    <a:pt x="135" y="3866"/>
                                  </a:lnTo>
                                  <a:lnTo>
                                    <a:pt x="189" y="3592"/>
                                  </a:lnTo>
                                  <a:lnTo>
                                    <a:pt x="232" y="3317"/>
                                  </a:lnTo>
                                  <a:lnTo>
                                    <a:pt x="266" y="3040"/>
                                  </a:lnTo>
                                  <a:lnTo>
                                    <a:pt x="291" y="2762"/>
                                  </a:lnTo>
                                  <a:lnTo>
                                    <a:pt x="305" y="2483"/>
                                  </a:lnTo>
                                  <a:lnTo>
                                    <a:pt x="310" y="2204"/>
                                  </a:lnTo>
                                  <a:lnTo>
                                    <a:pt x="305" y="1925"/>
                                  </a:lnTo>
                                  <a:lnTo>
                                    <a:pt x="291" y="1646"/>
                                  </a:lnTo>
                                  <a:lnTo>
                                    <a:pt x="266" y="1368"/>
                                  </a:lnTo>
                                  <a:lnTo>
                                    <a:pt x="232" y="1091"/>
                                  </a:lnTo>
                                  <a:lnTo>
                                    <a:pt x="189" y="816"/>
                                  </a:lnTo>
                                  <a:lnTo>
                                    <a:pt x="135" y="542"/>
                                  </a:lnTo>
                                  <a:lnTo>
                                    <a:pt x="73" y="27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0" y="5648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8" y="5613"/>
                              <a:ext cx="162" cy="7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29"/>
                        <wpg:cNvGrpSpPr>
                          <a:grpSpLocks/>
                        </wpg:cNvGrpSpPr>
                        <wpg:grpSpPr bwMode="auto">
                          <a:xfrm>
                            <a:off x="1872" y="5768"/>
                            <a:ext cx="1653" cy="1182"/>
                            <a:chOff x="1494" y="5184"/>
                            <a:chExt cx="1653" cy="1182"/>
                          </a:xfrm>
                        </wpg:grpSpPr>
                        <wps:wsp>
                          <wps:cNvPr id="41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4" y="5556"/>
                              <a:ext cx="1083" cy="81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4" y="5184"/>
                              <a:ext cx="85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63FE3" w:rsidRPr="00AD5651" w:rsidRDefault="00A63FE3" w:rsidP="00A63FE3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AD5651">
                                  <w:rPr>
                                    <w:rFonts w:hint="eastAsia"/>
                                    <w:color w:val="FF0000"/>
                                  </w:rPr>
                                  <w:t>(D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3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2520" y="5565"/>
                              <a:ext cx="270" cy="788"/>
                              <a:chOff x="5400" y="7500"/>
                              <a:chExt cx="270" cy="788"/>
                            </a:xfrm>
                          </wpg:grpSpPr>
                          <wps:wsp>
                            <wps:cNvPr id="44" name="xjhgx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400" y="7560"/>
                                <a:ext cx="153" cy="688"/>
                              </a:xfrm>
                              <a:custGeom>
                                <a:avLst/>
                                <a:gdLst>
                                  <a:gd name="T0" fmla="*/ 980 w 980"/>
                                  <a:gd name="T1" fmla="*/ 0 h 4408"/>
                                  <a:gd name="T2" fmla="*/ 907 w 980"/>
                                  <a:gd name="T3" fmla="*/ 270 h 4408"/>
                                  <a:gd name="T4" fmla="*/ 845 w 980"/>
                                  <a:gd name="T5" fmla="*/ 542 h 4408"/>
                                  <a:gd name="T6" fmla="*/ 791 w 980"/>
                                  <a:gd name="T7" fmla="*/ 816 h 4408"/>
                                  <a:gd name="T8" fmla="*/ 748 w 980"/>
                                  <a:gd name="T9" fmla="*/ 1091 h 4408"/>
                                  <a:gd name="T10" fmla="*/ 714 w 980"/>
                                  <a:gd name="T11" fmla="*/ 1368 h 4408"/>
                                  <a:gd name="T12" fmla="*/ 689 w 980"/>
                                  <a:gd name="T13" fmla="*/ 1646 h 4408"/>
                                  <a:gd name="T14" fmla="*/ 675 w 980"/>
                                  <a:gd name="T15" fmla="*/ 1925 h 4408"/>
                                  <a:gd name="T16" fmla="*/ 670 w 980"/>
                                  <a:gd name="T17" fmla="*/ 2204 h 4408"/>
                                  <a:gd name="T18" fmla="*/ 675 w 980"/>
                                  <a:gd name="T19" fmla="*/ 2483 h 4408"/>
                                  <a:gd name="T20" fmla="*/ 689 w 980"/>
                                  <a:gd name="T21" fmla="*/ 2762 h 4408"/>
                                  <a:gd name="T22" fmla="*/ 714 w 980"/>
                                  <a:gd name="T23" fmla="*/ 3040 h 4408"/>
                                  <a:gd name="T24" fmla="*/ 748 w 980"/>
                                  <a:gd name="T25" fmla="*/ 3317 h 4408"/>
                                  <a:gd name="T26" fmla="*/ 791 w 980"/>
                                  <a:gd name="T27" fmla="*/ 3592 h 4408"/>
                                  <a:gd name="T28" fmla="*/ 845 w 980"/>
                                  <a:gd name="T29" fmla="*/ 3866 h 4408"/>
                                  <a:gd name="T30" fmla="*/ 907 w 980"/>
                                  <a:gd name="T31" fmla="*/ 4138 h 4408"/>
                                  <a:gd name="T32" fmla="*/ 980 w 980"/>
                                  <a:gd name="T33" fmla="*/ 4408 h 4408"/>
                                  <a:gd name="T34" fmla="*/ 0 w 980"/>
                                  <a:gd name="T35" fmla="*/ 4408 h 4408"/>
                                  <a:gd name="T36" fmla="*/ 73 w 980"/>
                                  <a:gd name="T37" fmla="*/ 4138 h 4408"/>
                                  <a:gd name="T38" fmla="*/ 135 w 980"/>
                                  <a:gd name="T39" fmla="*/ 3866 h 4408"/>
                                  <a:gd name="T40" fmla="*/ 189 w 980"/>
                                  <a:gd name="T41" fmla="*/ 3592 h 4408"/>
                                  <a:gd name="T42" fmla="*/ 232 w 980"/>
                                  <a:gd name="T43" fmla="*/ 3317 h 4408"/>
                                  <a:gd name="T44" fmla="*/ 266 w 980"/>
                                  <a:gd name="T45" fmla="*/ 3040 h 4408"/>
                                  <a:gd name="T46" fmla="*/ 291 w 980"/>
                                  <a:gd name="T47" fmla="*/ 2762 h 4408"/>
                                  <a:gd name="T48" fmla="*/ 305 w 980"/>
                                  <a:gd name="T49" fmla="*/ 2483 h 4408"/>
                                  <a:gd name="T50" fmla="*/ 310 w 980"/>
                                  <a:gd name="T51" fmla="*/ 2204 h 4408"/>
                                  <a:gd name="T52" fmla="*/ 305 w 980"/>
                                  <a:gd name="T53" fmla="*/ 1925 h 4408"/>
                                  <a:gd name="T54" fmla="*/ 291 w 980"/>
                                  <a:gd name="T55" fmla="*/ 1646 h 4408"/>
                                  <a:gd name="T56" fmla="*/ 266 w 980"/>
                                  <a:gd name="T57" fmla="*/ 1368 h 4408"/>
                                  <a:gd name="T58" fmla="*/ 232 w 980"/>
                                  <a:gd name="T59" fmla="*/ 1091 h 4408"/>
                                  <a:gd name="T60" fmla="*/ 189 w 980"/>
                                  <a:gd name="T61" fmla="*/ 816 h 4408"/>
                                  <a:gd name="T62" fmla="*/ 135 w 980"/>
                                  <a:gd name="T63" fmla="*/ 542 h 4408"/>
                                  <a:gd name="T64" fmla="*/ 73 w 980"/>
                                  <a:gd name="T65" fmla="*/ 270 h 4408"/>
                                  <a:gd name="T66" fmla="*/ 0 w 980"/>
                                  <a:gd name="T67" fmla="*/ 0 h 4408"/>
                                  <a:gd name="T68" fmla="*/ 980 w 980"/>
                                  <a:gd name="T69" fmla="*/ 0 h 440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</a:cxnLst>
                                <a:rect l="0" t="0" r="r" b="b"/>
                                <a:pathLst>
                                  <a:path w="980" h="4408">
                                    <a:moveTo>
                                      <a:pt x="980" y="0"/>
                                    </a:moveTo>
                                    <a:lnTo>
                                      <a:pt x="907" y="270"/>
                                    </a:lnTo>
                                    <a:lnTo>
                                      <a:pt x="845" y="542"/>
                                    </a:lnTo>
                                    <a:lnTo>
                                      <a:pt x="791" y="816"/>
                                    </a:lnTo>
                                    <a:lnTo>
                                      <a:pt x="748" y="1091"/>
                                    </a:lnTo>
                                    <a:lnTo>
                                      <a:pt x="714" y="1368"/>
                                    </a:lnTo>
                                    <a:lnTo>
                                      <a:pt x="689" y="1646"/>
                                    </a:lnTo>
                                    <a:lnTo>
                                      <a:pt x="675" y="1925"/>
                                    </a:lnTo>
                                    <a:lnTo>
                                      <a:pt x="670" y="2204"/>
                                    </a:lnTo>
                                    <a:lnTo>
                                      <a:pt x="675" y="2483"/>
                                    </a:lnTo>
                                    <a:lnTo>
                                      <a:pt x="689" y="2762"/>
                                    </a:lnTo>
                                    <a:lnTo>
                                      <a:pt x="714" y="3040"/>
                                    </a:lnTo>
                                    <a:lnTo>
                                      <a:pt x="748" y="3317"/>
                                    </a:lnTo>
                                    <a:lnTo>
                                      <a:pt x="791" y="3592"/>
                                    </a:lnTo>
                                    <a:lnTo>
                                      <a:pt x="845" y="3866"/>
                                    </a:lnTo>
                                    <a:lnTo>
                                      <a:pt x="907" y="4138"/>
                                    </a:lnTo>
                                    <a:lnTo>
                                      <a:pt x="980" y="4408"/>
                                    </a:lnTo>
                                    <a:lnTo>
                                      <a:pt x="0" y="4408"/>
                                    </a:lnTo>
                                    <a:lnTo>
                                      <a:pt x="73" y="4138"/>
                                    </a:lnTo>
                                    <a:lnTo>
                                      <a:pt x="135" y="3866"/>
                                    </a:lnTo>
                                    <a:lnTo>
                                      <a:pt x="189" y="3592"/>
                                    </a:lnTo>
                                    <a:lnTo>
                                      <a:pt x="232" y="3317"/>
                                    </a:lnTo>
                                    <a:lnTo>
                                      <a:pt x="266" y="3040"/>
                                    </a:lnTo>
                                    <a:lnTo>
                                      <a:pt x="291" y="2762"/>
                                    </a:lnTo>
                                    <a:lnTo>
                                      <a:pt x="305" y="2483"/>
                                    </a:lnTo>
                                    <a:lnTo>
                                      <a:pt x="310" y="2204"/>
                                    </a:lnTo>
                                    <a:lnTo>
                                      <a:pt x="305" y="1925"/>
                                    </a:lnTo>
                                    <a:lnTo>
                                      <a:pt x="291" y="1646"/>
                                    </a:lnTo>
                                    <a:lnTo>
                                      <a:pt x="266" y="1368"/>
                                    </a:lnTo>
                                    <a:lnTo>
                                      <a:pt x="232" y="1091"/>
                                    </a:lnTo>
                                    <a:lnTo>
                                      <a:pt x="189" y="816"/>
                                    </a:lnTo>
                                    <a:lnTo>
                                      <a:pt x="135" y="542"/>
                                    </a:lnTo>
                                    <a:lnTo>
                                      <a:pt x="73" y="27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98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75" y="7560"/>
                                <a:ext cx="0" cy="6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Rectangle 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90" y="7500"/>
                                <a:ext cx="180" cy="7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群組 18" o:spid="_x0000_s1028" style="width:363.75pt;height:135pt;mso-position-horizontal-relative:char;mso-position-vertical-relative:line" coordorigin="1850,4300" coordsize="7275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">
                <v:group id="Group 9" o:spid="_x0000_s1029" style="position:absolute;left:1850;top:4300;width:1644;height:1206" coordorigin="1404,3684" coordsize="1644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rect id="Rectangle 10" o:spid="_x0000_s1030" style="position:absolute;left:1965;top:4080;width:1083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A4EsQA&#10;AADbAAAADwAAAGRycy9kb3ducmV2LnhtbESPQWvCQBSE74X+h+UVvNWNoZQSXUWEQLwUqvXg7ZF9&#10;bkKyb2N2E+O/7xYEj8PMfMOsNpNtxUi9rx0rWMwTEMSl0zUbBb/H/P0LhA/IGlvHpOBOHjbr15cV&#10;Ztrd+IfGQzAiQthnqKAKocuk9GVFFv3cdcTRu7jeYoiyN1L3eItw28o0ST6lxZrjQoUd7Soqm8Ng&#10;FZw+ptyc82KrL6dmb65yaJLjt1Kzt2m7BBFoCs/wo11oBekC/r/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gOBLEAAAA2wAAAA8AAAAAAAAAAAAAAAAAmAIAAGRycy9k&#10;b3ducmV2LnhtbFBLBQYAAAAABAAEAPUAAACJAwAAAAA=&#10;" filled="f" fillcolor="silver" strokeweight="1.5pt">
                    <v:stroke dashstyle="dash"/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1" o:spid="_x0000_s1031" type="#_x0000_t5" style="position:absolute;left:2205;top:4260;width:65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rQzsQA&#10;AADbAAAADwAAAGRycy9kb3ducmV2LnhtbESPT4vCMBTE74LfITzB25rag0jXKLKwKAqC/xa8PZpn&#10;Wm1eShO1u5/eCAseh5n5DTOZtbYSd2p86VjBcJCAIM6dLtkoOOy/P8YgfEDWWDkmBb/kYTbtdiaY&#10;affgLd13wYgIYZ+hgiKEOpPS5wVZ9ANXE0fv7BqLIcrGSN3gI8JtJdMkGUmLJceFAmv6Kii/7m5W&#10;gbtURzNabPTqZH6Sdbu//Z3NRql+r51/ggjUhnf4v73UCtIUXl/iD5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a0M7EAAAA2wAAAA8AAAAAAAAAAAAAAAAAmAIAAGRycy9k&#10;b3ducmV2LnhtbFBLBQYAAAAABAAEAPUAAACJAwAAAAA=&#10;" filled="f" fillcolor="silver" strokeweight="1.5pt"/>
                  <v:shape id="Text Box 12" o:spid="_x0000_s1032" type="#_x0000_t202" style="position:absolute;left:1404;top:3684;width:866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A63FE3" w:rsidRPr="00B16449" w:rsidRDefault="00A63FE3" w:rsidP="00A63FE3">
                          <w:r w:rsidRPr="00B16449">
                            <w:rPr>
                              <w:rFonts w:hint="eastAsia"/>
                              <w:spacing w:val="24"/>
                            </w:rPr>
                            <w:t>(A)</w:t>
                          </w:r>
                        </w:p>
                      </w:txbxContent>
                    </v:textbox>
                  </v:shape>
                </v:group>
                <v:group id="Group 13" o:spid="_x0000_s1033" style="position:absolute;left:4510;top:4300;width:4615;height:1154" coordorigin="4380,3660" coordsize="4615,11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14" o:spid="_x0000_s1034" style="position:absolute;left:7911;top:4004;width:1084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s+EcMA&#10;AADbAAAADwAAAGRycy9kb3ducmV2LnhtbESPT4vCMBTE74LfITxhb5oqqyzVKLJQcC+Cf3rY26N5&#10;pqXNS7eJ2v32RhA8DjPzG2a16W0jbtT5yrGC6SQBQVw4XbFRcD5l4y8QPiBrbByTgn/ysFkPBytM&#10;tbvzgW7HYESEsE9RQRlCm0rpi5Is+olriaN3cZ3FEGVnpO7wHuG2kbMkWUiLFceFElv6Lqmoj1er&#10;IP/sM/Ob7bb6ktc/5k9e6+S0V+pj1G+XIAL14R1+tXdawWwOzy/x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s+EcMAAADbAAAADwAAAAAAAAAAAAAAAACYAgAAZHJzL2Rv&#10;d25yZXYueG1sUEsFBgAAAAAEAAQA9QAAAIgDAAAAAA==&#10;" filled="f" fillcolor="silver" strokeweight="1.5pt">
                    <v:stroke dashstyle="dash"/>
                  </v:rect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5" o:spid="_x0000_s1035" type="#_x0000_t6" style="position:absolute;left:8031;top:4100;width:325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48usIA&#10;AADbAAAADwAAAGRycy9kb3ducmV2LnhtbESPQWvCQBSE74L/YXmCF6mb5hBCdBURLD14aYz3R/Y1&#10;G8y+DdmtSfvr3YLgcZiZb5jtfrKduNPgW8cK3tcJCOLa6ZYbBdXl9JaD8AFZY+eYFPySh/1uPtti&#10;od3IX3QvQyMihH2BCkwIfSGlrw1Z9GvXE0fv2w0WQ5RDI/WAY4TbTqZJkkmLLccFgz0dDdW38scq&#10;yL0pS3s+93S92Poj0dmq+kOllovpsAERaAqv8LP9qRWkGfx/iT9A7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jjy6wgAAANsAAAAPAAAAAAAAAAAAAAAAAJgCAABkcnMvZG93&#10;bnJldi54bWxQSwUGAAAAAAQABAD1AAAAhwMAAAAA&#10;" filled="f" fillcolor="silver" strokeweight="1.5pt"/>
                  <v:shape id="AutoShape 16" o:spid="_x0000_s1036" type="#_x0000_t6" style="position:absolute;left:8539;top:4402;width:270;height:32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9NF8YA&#10;AADbAAAADwAAAGRycy9kb3ducmV2LnhtbESPQWvCQBSE70L/w/IEL6Kb5lDb1FWkVKgSC1UvvT2y&#10;z2ww+zZkt5r6611B8DjMzDfMdN7ZWpyo9ZVjBc/jBARx4XTFpYL9bjl6BeEDssbaMSn4Jw/z2VNv&#10;ipl2Z/6h0zaUIkLYZ6jAhNBkUvrCkEU/dg1x9A6utRiibEupWzxHuK1lmiQv0mLFccFgQx+GiuP2&#10;zyrYrcJqcxj+dsasPy/52yJPv4e5UoN+t3gHEagLj/C9/aUVpBO4fYk/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s9NF8YAAADbAAAADwAAAAAAAAAAAAAAAACYAgAAZHJz&#10;L2Rvd25yZXYueG1sUEsFBgAAAAAEAAQA9QAAAIsDAAAAAA==&#10;" filled="f" fillcolor="silver" strokeweight="1.5pt"/>
                  <v:shape id="Text Box 17" o:spid="_x0000_s1037" type="#_x0000_t202" style="position:absolute;left:4380;top:3660;width:85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A63FE3" w:rsidRPr="00A63FE3" w:rsidRDefault="00A63FE3" w:rsidP="00A63FE3">
                          <w:pPr>
                            <w:rPr>
                              <w:color w:val="FF0000"/>
                            </w:rPr>
                          </w:pPr>
                          <w:r w:rsidRPr="00A63FE3">
                            <w:rPr>
                              <w:rFonts w:hint="eastAsia"/>
                              <w:color w:val="FF0000"/>
                            </w:rPr>
                            <w:t>(B)</w:t>
                          </w:r>
                        </w:p>
                      </w:txbxContent>
                    </v:textbox>
                  </v:shape>
                </v:group>
                <v:group id="Group 18" o:spid="_x0000_s1038" style="position:absolute;left:5144;top:4300;width:3141;height:1154" coordorigin="4914,3636" coordsize="3141,11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rect id="Rectangle 19" o:spid="_x0000_s1039" style="position:absolute;left:4914;top:3980;width:1084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ULVMEA&#10;AADbAAAADwAAAGRycy9kb3ducmV2LnhtbERPz2vCMBS+D/wfwhO8zdQ5hlSjiFDoLoNVPXh7NM+0&#10;tHmpTWy7/345DHb8+H7vDpNtxUC9rx0rWC0TEMSl0zUbBZdz9roB4QOyxtYxKfghD4f97GWHqXYj&#10;f9NQBCNiCPsUFVQhdKmUvqzIol+6jjhyd9dbDBH2RuoexxhuW/mWJB/SYs2xocKOThWVTfG0Cq7v&#10;U2ZuWX7U92vzaR7y2STnL6UW8+m4BRFoCv/iP3euFazj+vgl/gC5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1C1TBAAAA2wAAAA8AAAAAAAAAAAAAAAAAmAIAAGRycy9kb3du&#10;cmV2LnhtbFBLBQYAAAAABAAEAPUAAACGAwAAAAA=&#10;" filled="f" fillcolor="silver" strokeweight="1.5pt">
                    <v:stroke dashstyle="dash"/>
                  </v:rect>
                  <v:shape id="AutoShape 20" o:spid="_x0000_s1040" type="#_x0000_t6" style="position:absolute;left:5114;top:4423;width:325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4yE8AA&#10;AADbAAAADwAAAGRycy9kb3ducmV2LnhtbESPQYvCMBSE74L/ITxhL6KpCiLVKCIoHrxY6/3RPJti&#10;81KaqHV//WZB8DjMzDfMatPZWjyp9ZVjBZNxAoK4cLriUkF+2Y8WIHxA1lg7JgVv8rBZ93srTLV7&#10;8ZmeWShFhLBPUYEJoUml9IUhi37sGuLo3VxrMUTZllK3+IpwW8tpksylxYrjgsGGdoaKe/awChbe&#10;ZJk9nRq6XmxxSPR8mP+iUj+DbrsEEagL3/CnfdQKZhP4/xJ/gF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4yE8AAAADbAAAADwAAAAAAAAAAAAAAAACYAgAAZHJzL2Rvd25y&#10;ZXYueG1sUEsFBgAAAAAEAAQA9QAAAIUDAAAAAA==&#10;" filled="f" fillcolor="silver" strokeweight="1.5pt"/>
                  <v:shape id="AutoShape 21" o:spid="_x0000_s1041" type="#_x0000_t6" style="position:absolute;left:5478;top:4076;width:270;height:32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F4UsYA&#10;AADbAAAADwAAAGRycy9kb3ducmV2LnhtbESPQWvCQBSE70L/w/IEL6KbpiBt6ipSKlSJhaqX3h7Z&#10;ZzaYfRuyW0399a4geBxm5htmOu9sLU7U+sqxgudxAoK4cLriUsF+txy9gvABWWPtmBT8k4f57Kk3&#10;xUy7M//QaRtKESHsM1RgQmgyKX1hyKIfu4Y4egfXWgxRtqXULZ4j3NYyTZKJtFhxXDDY0Ieh4rj9&#10;swp2q7DaHIa/nTHrz0v+tsjT72Gu1KDfLd5BBOrCI3xvf2kFLyncvsQf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2F4UsYAAADbAAAADwAAAAAAAAAAAAAAAACYAgAAZHJz&#10;L2Rvd25yZXYueG1sUEsFBgAAAAAEAAQA9QAAAIsDAAAAAA==&#10;" filled="f" fillcolor="silver" strokeweight="1.5pt"/>
                  <v:shape id="Text Box 22" o:spid="_x0000_s1042" type="#_x0000_t202" style="position:absolute;left:7260;top:3636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A63FE3" w:rsidRPr="00A63FE3" w:rsidRDefault="00A63FE3" w:rsidP="00A63FE3">
                          <w:r w:rsidRPr="00A63FE3">
                            <w:rPr>
                              <w:rFonts w:hint="eastAsia"/>
                              <w:spacing w:val="24"/>
                            </w:rPr>
                            <w:t>(C)</w:t>
                          </w:r>
                        </w:p>
                      </w:txbxContent>
                    </v:textbox>
                  </v:shape>
                </v:group>
                <v:group id="Group 23" o:spid="_x0000_s1043" style="position:absolute;left:4490;top:5764;width:1639;height:1236" coordorigin="4948,5154" coordsize="1639,1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rect id="Rectangle 24" o:spid="_x0000_s1044" style="position:absolute;left:5503;top:5580;width:1084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IHGcEA&#10;AADbAAAADwAAAGRycy9kb3ducmV2LnhtbESP3WoCMRSE7wu+QzhC72pWpSKrUUQRvJL68wDHzTFZ&#10;3JwsSdStT98UCr0cZuYbZr7sXCMeFGLtWcFwUIAgrryu2Sg4n7YfUxAxIWtsPJOCb4qwXPTe5lhq&#10;/+QDPY7JiAzhWKICm1JbShkrSw7jwLfE2bv64DBlGYzUAZ8Z7ho5KoqJdFhzXrDY0tpSdTvenQJz&#10;2csw2RxOPr6Ki8Vo9M5+KfXe71YzEIm69B/+a++0gvEn/H7JP0A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BxnBAAAA2wAAAA8AAAAAAAAAAAAAAAAAmAIAAGRycy9kb3du&#10;cmV2LnhtbFBLBQYAAAAABAAEAPUAAACGAwAAAAA=&#10;" filled="f" fillcolor="#f9c" strokeweight="1.5pt">
                    <v:stroke dashstyle="dash"/>
                  </v:rect>
                  <v:shape id="Text Box 25" o:spid="_x0000_s1045" type="#_x0000_t202" style="position:absolute;left:4948;top:5154;width:84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A63FE3" w:rsidRPr="00AD5651" w:rsidRDefault="00A63FE3" w:rsidP="00A63FE3">
                          <w:pPr>
                            <w:rPr>
                              <w:color w:val="FF0000"/>
                            </w:rPr>
                          </w:pPr>
                          <w:r w:rsidRPr="00AD5651">
                            <w:rPr>
                              <w:rFonts w:hint="eastAsia"/>
                              <w:color w:val="FF0000"/>
                              <w:spacing w:val="24"/>
                            </w:rPr>
                            <w:t>(E)</w:t>
                          </w:r>
                        </w:p>
                        <w:p w:rsidR="00A63FE3" w:rsidRDefault="00A63FE3" w:rsidP="00A63FE3"/>
                      </w:txbxContent>
                    </v:textbox>
                  </v:shape>
                  <v:shape id="xjhgx3" o:spid="_x0000_s1046" style="position:absolute;left:5940;top:5644;width:153;height:688;visibility:visible;mso-wrap-style:square;v-text-anchor:top" coordsize="980,4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x/38UA&#10;AADbAAAADwAAAGRycy9kb3ducmV2LnhtbESPQWvCQBSE7wX/w/IEb3VjbFWiq5RiqXgoNArq7ZF9&#10;JsHs25BdTeqvdwuFHoeZ+YZZrDpTiRs1rrSsYDSMQBBnVpecK9jvPp5nIJxH1lhZJgU/5GC17D0t&#10;MNG25W+6pT4XAcIuQQWF93UipcsKMuiGtiYO3tk2Bn2QTS51g22Am0rGUTSRBksOCwXW9F5Qdkmv&#10;RsH98+7Xh/h1K1u7OTmdHr/i8kWpQb97m4Pw1Pn/8F97oxWMp/D7JfwA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vH/fxQAAANsAAAAPAAAAAAAAAAAAAAAAAJgCAABkcnMv&#10;ZG93bnJldi54bWxQSwUGAAAAAAQABAD1AAAAigMAAAAA&#10;" path="m980,l907,270,845,542,791,816r-43,275l714,1368r-25,278l675,1925r-5,279l675,2483r14,279l714,3040r34,277l791,3592r54,274l907,4138r73,270l,4408,73,4138r62,-272l189,3592r43,-275l266,3040r25,-278l305,2483r5,-279l305,1925,291,1646,266,1368,232,1091,189,816,135,542,73,270,,,980,xe">
                    <v:path arrowok="t" o:connecttype="custom" o:connectlocs="153,0;142,42;132,85;123,127;117,170;111,214;108,257;105,300;105,344;105,388;108,431;111,474;117,518;123,561;132,603;142,646;153,688;0,688;11,646;21,603;30,561;36,518;42,474;45,431;48,388;48,344;48,300;45,257;42,214;36,170;30,127;21,85;11,42;0,0;153,0" o:connectangles="0,0,0,0,0,0,0,0,0,0,0,0,0,0,0,0,0,0,0,0,0,0,0,0,0,0,0,0,0,0,0,0,0,0,0"/>
                    <o:lock v:ext="edit" aspectratio="t"/>
                  </v:shape>
                  <v:line id="Line 27" o:spid="_x0000_s1047" style="position:absolute;visibility:visible;mso-wrap-style:square" from="6020,5648" to="6020,6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<v:rect id="Rectangle 28" o:spid="_x0000_s1048" style="position:absolute;left:5838;top:5613;width:162;height: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du28MA&#10;AADb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RhN4fo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du28MAAADbAAAADwAAAAAAAAAAAAAAAACYAgAAZHJzL2Rv&#10;d25yZXYueG1sUEsFBgAAAAAEAAQA9QAAAIgDAAAAAA==&#10;" stroked="f"/>
                </v:group>
                <v:group id="Group 29" o:spid="_x0000_s1049" style="position:absolute;left:1872;top:5768;width:1653;height:1182" coordorigin="1494,5184" coordsize="1653,1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rect id="Rectangle 30" o:spid="_x0000_s1050" style="position:absolute;left:2064;top:5556;width:1083;height: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/dssQA&#10;AADbAAAADwAAAGRycy9kb3ducmV2LnhtbESPQWvCQBSE74X+h+UVvNVNJJQSXUWEQLwIjfXg7ZF9&#10;bkKyb2N21fjvu4VCj8PMfMOsNpPtxZ1G3zpWkM4TEMS10y0bBd/H4v0ThA/IGnvHpOBJHjbr15cV&#10;5to9+IvuVTAiQtjnqKAJYcil9HVDFv3cDcTRu7jRYohyNFKP+Ihw28tFknxIiy3HhQYH2jVUd9XN&#10;KjhlU2HORbnVl1O3N1d565LjQanZ27Rdggg0hf/wX7vUCrIUfr/EH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/3bLEAAAA2wAAAA8AAAAAAAAAAAAAAAAAmAIAAGRycy9k&#10;b3ducmV2LnhtbFBLBQYAAAAABAAEAPUAAACJAwAAAAA=&#10;" filled="f" fillcolor="silver" strokeweight="1.5pt">
                    <v:stroke dashstyle="dash"/>
                  </v:rect>
                  <v:shape id="Text Box 31" o:spid="_x0000_s1051" type="#_x0000_t202" style="position:absolute;left:1494;top:5184;width:85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A63FE3" w:rsidRPr="00AD5651" w:rsidRDefault="00A63FE3" w:rsidP="00A63FE3">
                          <w:pPr>
                            <w:rPr>
                              <w:color w:val="FF0000"/>
                            </w:rPr>
                          </w:pPr>
                          <w:r w:rsidRPr="00AD5651">
                            <w:rPr>
                              <w:rFonts w:hint="eastAsia"/>
                              <w:color w:val="FF0000"/>
                            </w:rPr>
                            <w:t>(D)</w:t>
                          </w:r>
                        </w:p>
                      </w:txbxContent>
                    </v:textbox>
                  </v:shape>
                  <v:group id="Group 32" o:spid="_x0000_s1052" style="position:absolute;left:2520;top:5565;width:270;height:788" coordorigin="5400,7500" coordsize="270,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shape id="xjhgx3" o:spid="_x0000_s1053" style="position:absolute;left:5400;top:7560;width:153;height:688;visibility:visible;mso-wrap-style:square;v-text-anchor:top" coordsize="980,4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iS1cUA&#10;AADbAAAADwAAAGRycy9kb3ducmV2LnhtbESPQWvCQBSE70L/w/KE3nRjSEVSN0FKS6UHobFQvT2y&#10;r0kw+zZktyb117sFweMwM98w63w0rThT7xrLChbzCARxaXXDlYKv/dtsBcJ5ZI2tZVLwRw7y7GGy&#10;xlTbgT/pXPhKBAi7FBXU3neplK6syaCb2444eD+2N+iD7CupexwC3LQyjqKlNNhwWKixo5eaylPx&#10;axRc3i/+9Tt++pCD3R6dLg67uEmUepyOm2cQnkZ/D9/aW60gSeD/S/gBMr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aJLVxQAAANsAAAAPAAAAAAAAAAAAAAAAAJgCAABkcnMv&#10;ZG93bnJldi54bWxQSwUGAAAAAAQABAD1AAAAigMAAAAA&#10;" path="m980,l907,270,845,542,791,816r-43,275l714,1368r-25,278l675,1925r-5,279l675,2483r14,279l714,3040r34,277l791,3592r54,274l907,4138r73,270l,4408,73,4138r62,-272l189,3592r43,-275l266,3040r25,-278l305,2483r5,-279l305,1925,291,1646,266,1368,232,1091,189,816,135,542,73,270,,,980,xe">
                      <v:path arrowok="t" o:connecttype="custom" o:connectlocs="153,0;142,42;132,85;123,127;117,170;111,214;108,257;105,300;105,344;105,388;108,431;111,474;117,518;123,561;132,603;142,646;153,688;0,688;11,646;21,603;30,561;36,518;42,474;45,431;48,388;48,344;48,300;45,257;42,214;36,170;30,127;21,85;11,42;0,0;153,0" o:connectangles="0,0,0,0,0,0,0,0,0,0,0,0,0,0,0,0,0,0,0,0,0,0,0,0,0,0,0,0,0,0,0,0,0,0,0"/>
                      <o:lock v:ext="edit" aspectratio="t"/>
                    </v:shape>
                    <v:line id="Line 34" o:spid="_x0000_s1054" style="position:absolute;visibility:visible;mso-wrap-style:square" from="5475,7560" to="5475,8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<v:rect id="Rectangle 35" o:spid="_x0000_s1055" style="position:absolute;left:5490;top:7500;width:180;height: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6J1MQA&#10;AADbAAAADwAAAGRycy9kb3ducmV2LnhtbESPQWvCQBSE70L/w/KE3nTXqqFNXUMRAoXqQS30+sg+&#10;k9Ds2zS7iem/dwsFj8PMfMNsstE2YqDO1441LOYKBHHhTM2lhs9zPnsG4QOywcYxafglD9n2YbLB&#10;1LgrH2k4hVJECPsUNVQhtKmUvqjIop+7ljh6F9dZDFF2pTQdXiPcNvJJqURarDkuVNjSrqLi+9Rb&#10;DZiszM/hstyfP/oEX8pR5esvpfXjdHx7BRFoDPfwf/vdaFgl8Pcl/gC5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+idTEAAAA2wAAAA8AAAAAAAAAAAAAAAAAmAIAAGRycy9k&#10;b3ducmV2LnhtbFBLBQYAAAAABAAEAPUAAACJAwAAAAA=&#10;" stroked="f"/>
                  </v:group>
                </v:group>
                <w10:anchorlock/>
              </v:group>
            </w:pict>
          </mc:Fallback>
        </mc:AlternateContent>
      </w:r>
    </w:p>
    <w:p w:rsidR="00A63FE3" w:rsidRDefault="00A63FE3" w:rsidP="00A63FE3">
      <w:pPr>
        <w:pStyle w:val="ac"/>
      </w:pPr>
    </w:p>
    <w:p w:rsidR="002777D7" w:rsidRDefault="00A63FE3" w:rsidP="002777D7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>
        <w:rPr>
          <w:rFonts w:hint="eastAsia"/>
        </w:rPr>
        <w:t>每天使用的鏡子</w:t>
      </w:r>
      <w:r>
        <w:t>整理服裝</w:t>
      </w:r>
      <w:r>
        <w:rPr>
          <w:rFonts w:hint="eastAsia"/>
        </w:rPr>
        <w:t>儀容時候</w:t>
      </w:r>
      <w:r>
        <w:t>，可以看見鏡中的自己，其實這是物理</w:t>
      </w:r>
      <w:r>
        <w:rPr>
          <w:rFonts w:hint="eastAsia"/>
        </w:rPr>
        <w:t>課本裡</w:t>
      </w:r>
      <w:r>
        <w:t>的</w:t>
      </w:r>
      <w:r>
        <w:rPr>
          <w:rFonts w:hint="eastAsia"/>
        </w:rPr>
        <w:t>提到「平面鏡」</w:t>
      </w:r>
      <w:r w:rsidRPr="00BC25B3">
        <w:rPr>
          <w:rFonts w:hint="eastAsia"/>
        </w:rPr>
        <w:t>成像，</w:t>
      </w:r>
      <w:r>
        <w:rPr>
          <w:rFonts w:hint="eastAsia"/>
        </w:rPr>
        <w:t>請問下列何者正確？</w:t>
      </w:r>
      <w:r w:rsidRPr="00BC25B3">
        <w:br/>
      </w:r>
      <w:r w:rsidRPr="00A63FE3">
        <w:rPr>
          <w:rFonts w:hint="eastAsia"/>
        </w:rPr>
        <w:t>(A)</w:t>
      </w:r>
      <w:r>
        <w:rPr>
          <w:rFonts w:hint="eastAsia"/>
        </w:rPr>
        <w:t xml:space="preserve"> </w:t>
      </w:r>
      <w:r w:rsidRPr="00A63FE3">
        <w:rPr>
          <w:rFonts w:hint="eastAsia"/>
        </w:rPr>
        <w:t xml:space="preserve">平面鏡的成像是利用光的折射原理　</w:t>
      </w:r>
      <w:r w:rsidRPr="00A63FE3">
        <w:br/>
      </w:r>
      <w:r w:rsidRPr="00A63FE3">
        <w:rPr>
          <w:rFonts w:hint="eastAsia"/>
        </w:rPr>
        <w:t>(B)</w:t>
      </w:r>
      <w:r>
        <w:rPr>
          <w:rFonts w:hint="eastAsia"/>
        </w:rPr>
        <w:t xml:space="preserve"> </w:t>
      </w:r>
      <w:r w:rsidR="00BD059D">
        <w:rPr>
          <w:rFonts w:hint="eastAsia"/>
        </w:rPr>
        <w:t>單一平面鏡可以得到放</w:t>
      </w:r>
      <w:r w:rsidRPr="00A63FE3">
        <w:rPr>
          <w:rFonts w:hint="eastAsia"/>
        </w:rPr>
        <w:t xml:space="preserve">大的像　</w:t>
      </w:r>
      <w:r w:rsidRPr="00A63FE3">
        <w:br/>
      </w:r>
      <w:r w:rsidRPr="00BD059D">
        <w:rPr>
          <w:rFonts w:hint="eastAsia"/>
        </w:rPr>
        <w:t xml:space="preserve">(C) </w:t>
      </w:r>
      <w:r w:rsidR="00BD059D" w:rsidRPr="00BD059D">
        <w:rPr>
          <w:rFonts w:hint="eastAsia"/>
        </w:rPr>
        <w:t>平面鏡所成的像，能</w:t>
      </w:r>
      <w:r w:rsidRPr="00BD059D">
        <w:rPr>
          <w:rFonts w:hint="eastAsia"/>
        </w:rPr>
        <w:t xml:space="preserve">以紙屏呈像　</w:t>
      </w:r>
      <w:r w:rsidRPr="00BD059D">
        <w:br/>
      </w:r>
      <w:r w:rsidRPr="00BC25B3">
        <w:rPr>
          <w:rFonts w:hint="eastAsia"/>
        </w:rPr>
        <w:t>(</w:t>
      </w:r>
      <w:r w:rsidRPr="00BD059D">
        <w:rPr>
          <w:rFonts w:hint="eastAsia"/>
          <w:color w:val="FF0000"/>
        </w:rPr>
        <w:t>D</w:t>
      </w:r>
      <w:r w:rsidRPr="00BC25B3">
        <w:rPr>
          <w:rFonts w:hint="eastAsia"/>
        </w:rPr>
        <w:t>)</w:t>
      </w:r>
      <w:r>
        <w:rPr>
          <w:rFonts w:hint="eastAsia"/>
        </w:rPr>
        <w:t xml:space="preserve"> </w:t>
      </w:r>
      <w:r w:rsidR="00BD059D">
        <w:rPr>
          <w:rFonts w:hint="eastAsia"/>
        </w:rPr>
        <w:t>人至</w:t>
      </w:r>
      <w:r w:rsidRPr="00BC25B3">
        <w:rPr>
          <w:rFonts w:hint="eastAsia"/>
        </w:rPr>
        <w:t>鏡</w:t>
      </w:r>
      <w:r w:rsidR="00BD059D">
        <w:rPr>
          <w:rFonts w:hint="eastAsia"/>
        </w:rPr>
        <w:t>子</w:t>
      </w:r>
      <w:r w:rsidRPr="00BC25B3">
        <w:rPr>
          <w:rFonts w:hint="eastAsia"/>
        </w:rPr>
        <w:t>的距離，等於像至鏡</w:t>
      </w:r>
      <w:r w:rsidR="00BD059D">
        <w:rPr>
          <w:rFonts w:hint="eastAsia"/>
        </w:rPr>
        <w:t>子</w:t>
      </w:r>
      <w:r w:rsidRPr="00BC25B3">
        <w:rPr>
          <w:rFonts w:hint="eastAsia"/>
        </w:rPr>
        <w:t xml:space="preserve">的距離　</w:t>
      </w:r>
      <w:r w:rsidRPr="00BC25B3">
        <w:br/>
      </w:r>
      <w:r w:rsidRPr="00BC25B3">
        <w:rPr>
          <w:rFonts w:hint="eastAsia"/>
        </w:rPr>
        <w:t>(E)</w:t>
      </w:r>
      <w:r>
        <w:rPr>
          <w:rFonts w:hint="eastAsia"/>
        </w:rPr>
        <w:t xml:space="preserve"> </w:t>
      </w:r>
      <w:r w:rsidRPr="00BC25B3">
        <w:rPr>
          <w:rFonts w:hint="eastAsia"/>
        </w:rPr>
        <w:t>物體垂直平面鏡的鏡面方向移動，則物像的相對速度為零</w:t>
      </w:r>
    </w:p>
    <w:p w:rsidR="002777D7" w:rsidRDefault="002777D7" w:rsidP="002777D7">
      <w:pPr>
        <w:pStyle w:val="ac"/>
      </w:pPr>
    </w:p>
    <w:p w:rsidR="002777D7" w:rsidRDefault="002777D7" w:rsidP="002777D7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>
        <w:rPr>
          <w:rFonts w:hint="eastAsia"/>
        </w:rPr>
        <w:t>將粗細均勻的金屬圓棒，插入盛水之圓形透明玻璃杯內。當人眼由杯外略高於水面的位置，透過水面與杯子側面觀看水中的圓棒時，圓棒看似折斷，粗細也不均勻。若以灰色線段代表看到的水中圓棒，則下列哪一圖是人眼看到的景象？</w:t>
      </w:r>
    </w:p>
    <w:p w:rsidR="002777D7" w:rsidRPr="00ED5DFD" w:rsidRDefault="002777D7" w:rsidP="002777D7">
      <w:pPr>
        <w:pStyle w:val="ABCD"/>
        <w:rPr>
          <w:sz w:val="24"/>
          <w:szCs w:val="24"/>
        </w:rPr>
      </w:pPr>
      <w:r w:rsidRPr="00ED5DF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55245</wp:posOffset>
                </wp:positionV>
                <wp:extent cx="4840605" cy="727710"/>
                <wp:effectExtent l="5715" t="22860" r="20955" b="11430"/>
                <wp:wrapNone/>
                <wp:docPr id="55" name="群組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0605" cy="727710"/>
                          <a:chOff x="2146" y="9926"/>
                          <a:chExt cx="7623" cy="1146"/>
                        </a:xfrm>
                      </wpg:grpSpPr>
                      <wpg:grpSp>
                        <wpg:cNvPr id="56" name="Group 45"/>
                        <wpg:cNvGrpSpPr>
                          <a:grpSpLocks/>
                        </wpg:cNvGrpSpPr>
                        <wpg:grpSpPr bwMode="auto">
                          <a:xfrm>
                            <a:off x="2146" y="9926"/>
                            <a:ext cx="930" cy="1091"/>
                            <a:chOff x="2085" y="11047"/>
                            <a:chExt cx="930" cy="1091"/>
                          </a:xfrm>
                        </wpg:grpSpPr>
                        <wps:wsp>
                          <wps:cNvPr id="57" name="AutoShap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175"/>
                              <a:ext cx="840" cy="435"/>
                            </a:xfrm>
                            <a:prstGeom prst="can">
                              <a:avLst>
                                <a:gd name="adj" fmla="val 4919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AutoShap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400"/>
                              <a:ext cx="840" cy="705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Oval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5" y="11883"/>
                              <a:ext cx="840" cy="25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49"/>
                          <wps:cNvSpPr>
                            <a:spLocks/>
                          </wps:cNvSpPr>
                          <wps:spPr bwMode="auto">
                            <a:xfrm>
                              <a:off x="2636" y="11047"/>
                              <a:ext cx="379" cy="437"/>
                            </a:xfrm>
                            <a:custGeom>
                              <a:avLst/>
                              <a:gdLst>
                                <a:gd name="T0" fmla="*/ 589 w 589"/>
                                <a:gd name="T1" fmla="*/ 0 h 584"/>
                                <a:gd name="T2" fmla="*/ 0 w 589"/>
                                <a:gd name="T3" fmla="*/ 584 h 5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89" h="584">
                                  <a:moveTo>
                                    <a:pt x="589" y="0"/>
                                  </a:moveTo>
                                  <a:lnTo>
                                    <a:pt x="0" y="584"/>
                                  </a:ln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Freeform 50"/>
                          <wps:cNvSpPr>
                            <a:spLocks/>
                          </wps:cNvSpPr>
                          <wps:spPr bwMode="auto">
                            <a:xfrm>
                              <a:off x="2289" y="11484"/>
                              <a:ext cx="351" cy="66"/>
                            </a:xfrm>
                            <a:custGeom>
                              <a:avLst/>
                              <a:gdLst>
                                <a:gd name="T0" fmla="*/ 351 w 351"/>
                                <a:gd name="T1" fmla="*/ 0 h 66"/>
                                <a:gd name="T2" fmla="*/ 0 w 351"/>
                                <a:gd name="T3" fmla="*/ 66 h 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1" h="66">
                                  <a:moveTo>
                                    <a:pt x="351" y="0"/>
                                  </a:moveTo>
                                  <a:lnTo>
                                    <a:pt x="0" y="66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51"/>
                          <wps:cNvSpPr>
                            <a:spLocks/>
                          </wps:cNvSpPr>
                          <wps:spPr bwMode="auto">
                            <a:xfrm>
                              <a:off x="2115" y="11592"/>
                              <a:ext cx="477" cy="450"/>
                            </a:xfrm>
                            <a:custGeom>
                              <a:avLst/>
                              <a:gdLst>
                                <a:gd name="T0" fmla="*/ 477 w 477"/>
                                <a:gd name="T1" fmla="*/ 0 h 450"/>
                                <a:gd name="T2" fmla="*/ 0 w 477"/>
                                <a:gd name="T3" fmla="*/ 45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7" h="450">
                                  <a:moveTo>
                                    <a:pt x="477" y="0"/>
                                  </a:moveTo>
                                  <a:lnTo>
                                    <a:pt x="0" y="450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" name="Group 52"/>
                        <wpg:cNvGrpSpPr>
                          <a:grpSpLocks/>
                        </wpg:cNvGrpSpPr>
                        <wpg:grpSpPr bwMode="auto">
                          <a:xfrm>
                            <a:off x="4213" y="9938"/>
                            <a:ext cx="933" cy="1091"/>
                            <a:chOff x="4347" y="11047"/>
                            <a:chExt cx="933" cy="1091"/>
                          </a:xfrm>
                        </wpg:grpSpPr>
                        <wps:wsp>
                          <wps:cNvPr id="64" name="AutoShap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0" y="11175"/>
                              <a:ext cx="840" cy="435"/>
                            </a:xfrm>
                            <a:prstGeom prst="can">
                              <a:avLst>
                                <a:gd name="adj" fmla="val 4919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AutoShap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0" y="11400"/>
                              <a:ext cx="840" cy="705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Oval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7" y="11883"/>
                              <a:ext cx="840" cy="25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Freeform 56"/>
                          <wps:cNvSpPr>
                            <a:spLocks/>
                          </wps:cNvSpPr>
                          <wps:spPr bwMode="auto">
                            <a:xfrm>
                              <a:off x="4901" y="11047"/>
                              <a:ext cx="379" cy="437"/>
                            </a:xfrm>
                            <a:custGeom>
                              <a:avLst/>
                              <a:gdLst>
                                <a:gd name="T0" fmla="*/ 589 w 589"/>
                                <a:gd name="T1" fmla="*/ 0 h 584"/>
                                <a:gd name="T2" fmla="*/ 0 w 589"/>
                                <a:gd name="T3" fmla="*/ 584 h 5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89" h="584">
                                  <a:moveTo>
                                    <a:pt x="589" y="0"/>
                                  </a:moveTo>
                                  <a:lnTo>
                                    <a:pt x="0" y="584"/>
                                  </a:ln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Line 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05" y="11472"/>
                              <a:ext cx="305" cy="664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Freeform 58"/>
                          <wps:cNvSpPr>
                            <a:spLocks/>
                          </wps:cNvSpPr>
                          <wps:spPr bwMode="auto">
                            <a:xfrm>
                              <a:off x="4728" y="11574"/>
                              <a:ext cx="165" cy="7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6 h 7"/>
                                <a:gd name="T2" fmla="*/ 81 w 165"/>
                                <a:gd name="T3" fmla="*/ 6 h 7"/>
                                <a:gd name="T4" fmla="*/ 165 w 165"/>
                                <a:gd name="T5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5" h="7">
                                  <a:moveTo>
                                    <a:pt x="0" y="6"/>
                                  </a:moveTo>
                                  <a:cubicBezTo>
                                    <a:pt x="13" y="6"/>
                                    <a:pt x="54" y="7"/>
                                    <a:pt x="81" y="6"/>
                                  </a:cubicBezTo>
                                  <a:cubicBezTo>
                                    <a:pt x="108" y="5"/>
                                    <a:pt x="148" y="1"/>
                                    <a:pt x="16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" name="Group 59"/>
                        <wpg:cNvGrpSpPr>
                          <a:grpSpLocks/>
                        </wpg:cNvGrpSpPr>
                        <wpg:grpSpPr bwMode="auto">
                          <a:xfrm>
                            <a:off x="6508" y="9970"/>
                            <a:ext cx="933" cy="1091"/>
                            <a:chOff x="6642" y="11062"/>
                            <a:chExt cx="933" cy="1091"/>
                          </a:xfrm>
                        </wpg:grpSpPr>
                        <wps:wsp>
                          <wps:cNvPr id="71" name="AutoShap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45" y="11190"/>
                              <a:ext cx="840" cy="435"/>
                            </a:xfrm>
                            <a:prstGeom prst="can">
                              <a:avLst>
                                <a:gd name="adj" fmla="val 4919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AutoShap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6645" y="11415"/>
                              <a:ext cx="840" cy="705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6642" y="11898"/>
                              <a:ext cx="840" cy="25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Freeform 63"/>
                          <wps:cNvSpPr>
                            <a:spLocks/>
                          </wps:cNvSpPr>
                          <wps:spPr bwMode="auto">
                            <a:xfrm>
                              <a:off x="7241" y="11062"/>
                              <a:ext cx="334" cy="452"/>
                            </a:xfrm>
                            <a:custGeom>
                              <a:avLst/>
                              <a:gdLst>
                                <a:gd name="T0" fmla="*/ 589 w 589"/>
                                <a:gd name="T1" fmla="*/ 0 h 584"/>
                                <a:gd name="T2" fmla="*/ 0 w 589"/>
                                <a:gd name="T3" fmla="*/ 584 h 5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89" h="584">
                                  <a:moveTo>
                                    <a:pt x="589" y="0"/>
                                  </a:moveTo>
                                  <a:lnTo>
                                    <a:pt x="0" y="584"/>
                                  </a:ln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Freeform 64"/>
                          <wps:cNvSpPr>
                            <a:spLocks/>
                          </wps:cNvSpPr>
                          <wps:spPr bwMode="auto">
                            <a:xfrm>
                              <a:off x="6666" y="11511"/>
                              <a:ext cx="576" cy="537"/>
                            </a:xfrm>
                            <a:custGeom>
                              <a:avLst/>
                              <a:gdLst>
                                <a:gd name="T0" fmla="*/ 576 w 576"/>
                                <a:gd name="T1" fmla="*/ 0 h 537"/>
                                <a:gd name="T2" fmla="*/ 0 w 576"/>
                                <a:gd name="T3" fmla="*/ 537 h 5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76" h="537">
                                  <a:moveTo>
                                    <a:pt x="576" y="0"/>
                                  </a:moveTo>
                                  <a:lnTo>
                                    <a:pt x="0" y="537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Freeform 65"/>
                          <wps:cNvSpPr>
                            <a:spLocks/>
                          </wps:cNvSpPr>
                          <wps:spPr bwMode="auto">
                            <a:xfrm>
                              <a:off x="7044" y="11589"/>
                              <a:ext cx="165" cy="7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6 h 7"/>
                                <a:gd name="T2" fmla="*/ 81 w 165"/>
                                <a:gd name="T3" fmla="*/ 6 h 7"/>
                                <a:gd name="T4" fmla="*/ 165 w 165"/>
                                <a:gd name="T5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5" h="7">
                                  <a:moveTo>
                                    <a:pt x="0" y="6"/>
                                  </a:moveTo>
                                  <a:cubicBezTo>
                                    <a:pt x="13" y="6"/>
                                    <a:pt x="54" y="7"/>
                                    <a:pt x="81" y="6"/>
                                  </a:cubicBezTo>
                                  <a:cubicBezTo>
                                    <a:pt x="108" y="5"/>
                                    <a:pt x="148" y="1"/>
                                    <a:pt x="16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7" name="Group 66"/>
                        <wpg:cNvGrpSpPr>
                          <a:grpSpLocks/>
                        </wpg:cNvGrpSpPr>
                        <wpg:grpSpPr bwMode="auto">
                          <a:xfrm>
                            <a:off x="8836" y="9981"/>
                            <a:ext cx="933" cy="1091"/>
                            <a:chOff x="8832" y="11092"/>
                            <a:chExt cx="933" cy="1091"/>
                          </a:xfrm>
                        </wpg:grpSpPr>
                        <wps:wsp>
                          <wps:cNvPr id="78" name="AutoShap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35" y="11220"/>
                              <a:ext cx="840" cy="435"/>
                            </a:xfrm>
                            <a:prstGeom prst="can">
                              <a:avLst>
                                <a:gd name="adj" fmla="val 4919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AutoShap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35" y="11445"/>
                              <a:ext cx="840" cy="705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Oval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32" y="11928"/>
                              <a:ext cx="840" cy="255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70"/>
                          <wps:cNvSpPr>
                            <a:spLocks/>
                          </wps:cNvSpPr>
                          <wps:spPr bwMode="auto">
                            <a:xfrm>
                              <a:off x="9431" y="11092"/>
                              <a:ext cx="334" cy="452"/>
                            </a:xfrm>
                            <a:custGeom>
                              <a:avLst/>
                              <a:gdLst>
                                <a:gd name="T0" fmla="*/ 589 w 589"/>
                                <a:gd name="T1" fmla="*/ 0 h 584"/>
                                <a:gd name="T2" fmla="*/ 0 w 589"/>
                                <a:gd name="T3" fmla="*/ 584 h 5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89" h="584">
                                  <a:moveTo>
                                    <a:pt x="589" y="0"/>
                                  </a:moveTo>
                                  <a:lnTo>
                                    <a:pt x="0" y="584"/>
                                  </a:ln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Freeform 71"/>
                          <wps:cNvSpPr>
                            <a:spLocks/>
                          </wps:cNvSpPr>
                          <wps:spPr bwMode="auto">
                            <a:xfrm>
                              <a:off x="8871" y="11541"/>
                              <a:ext cx="576" cy="537"/>
                            </a:xfrm>
                            <a:custGeom>
                              <a:avLst/>
                              <a:gdLst>
                                <a:gd name="T0" fmla="*/ 576 w 576"/>
                                <a:gd name="T1" fmla="*/ 0 h 537"/>
                                <a:gd name="T2" fmla="*/ 0 w 576"/>
                                <a:gd name="T3" fmla="*/ 537 h 5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76" h="537">
                                  <a:moveTo>
                                    <a:pt x="576" y="0"/>
                                  </a:moveTo>
                                  <a:lnTo>
                                    <a:pt x="0" y="537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Freeform 72"/>
                          <wps:cNvSpPr>
                            <a:spLocks/>
                          </wps:cNvSpPr>
                          <wps:spPr bwMode="auto">
                            <a:xfrm>
                              <a:off x="9234" y="11619"/>
                              <a:ext cx="165" cy="7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6 h 7"/>
                                <a:gd name="T2" fmla="*/ 81 w 165"/>
                                <a:gd name="T3" fmla="*/ 6 h 7"/>
                                <a:gd name="T4" fmla="*/ 165 w 165"/>
                                <a:gd name="T5" fmla="*/ 0 h 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5" h="7">
                                  <a:moveTo>
                                    <a:pt x="0" y="6"/>
                                  </a:moveTo>
                                  <a:cubicBezTo>
                                    <a:pt x="13" y="6"/>
                                    <a:pt x="54" y="7"/>
                                    <a:pt x="81" y="6"/>
                                  </a:cubicBezTo>
                                  <a:cubicBezTo>
                                    <a:pt x="108" y="5"/>
                                    <a:pt x="148" y="1"/>
                                    <a:pt x="16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EA307C" id="群組 55" o:spid="_x0000_s1026" style="position:absolute;margin-left:43.5pt;margin-top:4.35pt;width:381.15pt;height:57.3pt;z-index:251672576" coordorigin="2146,9926" coordsize="7623,1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">
                <v:group id="Group 45" o:spid="_x0000_s1027" style="position:absolute;left:2146;top:9926;width:930;height:1091" coordorigin="2085,11047" coordsize="930,1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46" o:spid="_x0000_s1028" type="#_x0000_t22" style="position:absolute;left:2085;top:11175;width:8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7y8QA&#10;AADbAAAADwAAAGRycy9kb3ducmV2LnhtbESPQWvCQBSE70L/w/IK3nRTi1aiqxRBKKgHNZfeHtln&#10;Nph9G7Mbk/77riB4HGbmG2a57m0l7tT40rGCj3ECgjh3uuRCQXbejuYgfEDWWDkmBX/kYb16Gywx&#10;1a7jI91PoRARwj5FBSaEOpXS54Ys+rGriaN3cY3FEGVTSN1gF+G2kpMkmUmLJccFgzVtDOXXU2sV&#10;bD6zg+/a/rzdzfQty/fTzLS/Sg3f++8FiEB9eIWf7R+tYPoFj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Oe8vEAAAA2wAAAA8AAAAAAAAAAAAAAAAAmAIAAGRycy9k&#10;b3ducmV2LnhtbFBLBQYAAAAABAAEAPUAAACJAwAAAAA=&#10;" adj="10626"/>
                  <v:shape id="AutoShape 47" o:spid="_x0000_s1029" type="#_x0000_t22" style="position:absolute;left:2085;top:11400;width:840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LMr8IA&#10;AADbAAAADwAAAGRycy9kb3ducmV2LnhtbERPyW7CMBC9I/UfrKnUCyoOhUZtikEIsam3Bi7cRvFk&#10;ofE4ig0Jf48PSByf3j5b9KYWV2pdZVnBeBSBIM6srrhQcDxs3r9AOI+ssbZMCm7kYDF/Gcww0bbj&#10;P7qmvhAhhF2CCkrvm0RKl5Vk0I1sQxy43LYGfYBtIXWLXQg3tfyIolgarDg0lNjQqqTsP70YBd/d&#10;+lacpqftOP49D2mCebo750q9vfbLHxCeev8UP9x7reAzjA1fwg+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4syvwgAAANsAAAAPAAAAAAAAAAAAAAAAAJgCAABkcnMvZG93&#10;bnJldi54bWxQSwUGAAAAAAQABAD1AAAAhwMAAAAA&#10;" fillcolor="silver"/>
                  <v:oval id="Oval 48" o:spid="_x0000_s1030" style="position:absolute;left:2085;top:11883;width:840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uOjsYA&#10;AADbAAAADwAAAGRycy9kb3ducmV2LnhtbESPQWvCQBSE70L/w/IEb3Wj2KLRVWqh6qG2NXqwt0f2&#10;NQlm34bsaqK/vlsoeBxm5htmtmhNKS5Uu8KygkE/AkGcWl1wpuCwf3scg3AeWWNpmRRcycFi/tCZ&#10;Yaxtwzu6JD4TAcIuRgW591UspUtzMuj6tiIO3o+tDfog60zqGpsAN6UcRtGzNFhwWMixotec0lNy&#10;Ngq+b6NGf5Xr1RaXp8/oqD/ekzEp1eu2L1MQnlp/D/+3N1rB0wT+voQf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uOjsYAAADbAAAADwAAAAAAAAAAAAAAAACYAgAAZHJz&#10;L2Rvd25yZXYueG1sUEsFBgAAAAAEAAQA9QAAAIsDAAAAAA==&#10;" fillcolor="silver"/>
                  <v:shape id="Freeform 49" o:spid="_x0000_s1031" style="position:absolute;left:2636;top:11047;width:379;height:437;visibility:visible;mso-wrap-style:square;v-text-anchor:top" coordsize="589,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tkb8A&#10;AADbAAAADwAAAGRycy9kb3ducmV2LnhtbERPTWvCQBC9F/wPywi91U1SkJK6iggFD/WgFbwO2WkS&#10;zM7G3TGJ/949FHp8vO/VZnKdGijE1rOBfJGBIq68bbk2cP75evsAFQXZYueZDDwowmY9e1lhaf3I&#10;RxpOUqsUwrFEA41IX2odq4YcxoXviRP364NDSTDU2gYcU7jrdJFlS+2w5dTQYE+7hqrr6e4MYBH2&#10;FznLPbtNubxjXR1a/23M63zafoISmuRf/OfeWwPLtD59ST9Ar5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ky2RvwAAANsAAAAPAAAAAAAAAAAAAAAAAJgCAABkcnMvZG93bnJl&#10;di54bWxQSwUGAAAAAAQABAD1AAAAhAMAAAAA&#10;" path="m589,l,584e" filled="f" strokeweight="2.25pt">
                    <v:path arrowok="t" o:connecttype="custom" o:connectlocs="379,0;0,437" o:connectangles="0,0"/>
                  </v:shape>
                  <v:shape id="Freeform 50" o:spid="_x0000_s1032" style="position:absolute;left:2289;top:11484;width:351;height:66;visibility:visible;mso-wrap-style:square;v-text-anchor:top" coordsize="351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aFZMIA&#10;AADbAAAADwAAAGRycy9kb3ducmV2LnhtbESPT2sCMRTE74V+h/AKvdWsPciyNUr/IO1VW8HjY/O6&#10;Wdy8LMnTXf30RhA8DjPzG2a+HH2njhRTG9jAdFKAIq6Dbbkx8Pe7eilBJUG22AUmAydKsFw8Psyx&#10;smHgNR030qgM4VShASfSV1qn2pHHNAk9cfb+Q/QoWcZG24hDhvtOvxbFTHtsOS847OnTUb3fHLyB&#10;4RBPXf/tPhrBUO5l97VdlWdjnp/G9zdQQqPcw7f2jzUwm8L1S/4Ben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oVkwgAAANsAAAAPAAAAAAAAAAAAAAAAAJgCAABkcnMvZG93&#10;bnJldi54bWxQSwUGAAAAAAQABAD1AAAAhwMAAAAA&#10;" path="m351,l,66e" filled="f" strokecolor="gray" strokeweight="1.5pt">
                    <v:path arrowok="t" o:connecttype="custom" o:connectlocs="351,0;0,66" o:connectangles="0,0"/>
                  </v:shape>
                  <v:shape id="Freeform 51" o:spid="_x0000_s1033" style="position:absolute;left:2115;top:11592;width:477;height:450;visibility:visible;mso-wrap-style:square;v-text-anchor:top" coordsize="477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hvUsMA&#10;AADbAAAADwAAAGRycy9kb3ducmV2LnhtbESPT4vCMBTE78J+h/AWvGlqD7JUoyyKxZP4j7J7ezTP&#10;tmzzUpuo7bffCILHYWZ+w8yXnanFnVpXWVYwGUcgiHOrKy4UnE+b0RcI55E11pZJQU8OlouPwRwT&#10;bR98oPvRFyJA2CWooPS+SaR0eUkG3dg2xMG72NagD7ItpG7xEeCmlnEUTaXBisNCiQ2tSsr/jjej&#10;YC2vfbxbXZp+f01/Dr+cZillSg0/u+8ZCE+df4df7a1WMI3h+SX8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hvUsMAAADbAAAADwAAAAAAAAAAAAAAAACYAgAAZHJzL2Rv&#10;d25yZXYueG1sUEsFBgAAAAAEAAQA9QAAAIgDAAAAAA==&#10;" path="m477,l,450e" filled="f" strokecolor="gray" strokeweight="3pt">
                    <v:path arrowok="t" o:connecttype="custom" o:connectlocs="477,0;0,450" o:connectangles="0,0"/>
                  </v:shape>
                </v:group>
                <v:group id="Group 52" o:spid="_x0000_s1034" style="position:absolute;left:4213;top:9938;width:933;height:1091" coordorigin="4347,11047" coordsize="933,1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AutoShape 53" o:spid="_x0000_s1035" type="#_x0000_t22" style="position:absolute;left:4350;top:11175;width:8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AvAcQA&#10;AADbAAAADwAAAGRycy9kb3ducmV2LnhtbESPQWvCQBSE7wX/w/KE3upGbYNEVxFBENoeqrl4e2Sf&#10;2WD2bcxuTPrvuwXB4zAz3zCrzWBrcafWV44VTCcJCOLC6YpLBflp/7YA4QOyxtoxKfglD5v16GWF&#10;mXY9/9D9GEoRIewzVGBCaDIpfWHIop+4hjh6F9daDFG2pdQt9hFuazlLklRarDguGGxoZ6i4Hjur&#10;YDfPv33fDaf9Z6pvefH1kZvurNTreNguQQQawjP8aB+0gvQd/r/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wLwHEAAAA2wAAAA8AAAAAAAAAAAAAAAAAmAIAAGRycy9k&#10;b3ducmV2LnhtbFBLBQYAAAAABAAEAPUAAACJAwAAAAA=&#10;" adj="10626"/>
                  <v:shape id="AutoShape 54" o:spid="_x0000_s1036" type="#_x0000_t22" style="position:absolute;left:4350;top:11400;width:840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+pjMUA&#10;AADbAAAADwAAAGRycy9kb3ducmV2LnhtbESPzWvCQBTE74L/w/KEXqRubGuo0VWk9EO8mfaS2yP7&#10;8qHZtyG7NfG/7xYEj8PM/IZZbwfTiAt1rrasYD6LQBDnVtdcKvj5/nh8BeE8ssbGMim4koPtZjxa&#10;Y6Jtz0e6pL4UAcIuQQWV920ipcsrMuhmtiUOXmE7gz7IrpS6wz7ATSOfoiiWBmsOCxW29FZRfk5/&#10;jYJl/34ts5fscx4fTlN6xiL9OhVKPUyG3QqEp8Hfw7f2XiuIF/D/JfwAu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j6mMxQAAANsAAAAPAAAAAAAAAAAAAAAAAJgCAABkcnMv&#10;ZG93bnJldi54bWxQSwUGAAAAAAQABAD1AAAAigMAAAAA&#10;" fillcolor="silver"/>
                  <v:oval id="Oval 55" o:spid="_x0000_s1037" style="position:absolute;left:4347;top:11883;width:840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jQQcUA&#10;AADbAAAADwAAAGRycy9kb3ducmV2LnhtbESPQWvCQBSE7wX/w/KE3pqNpQRJXUWFag+2atpDvT2y&#10;zySYfRuyWxP7612h4HGYmW+Yyaw3tThT6yrLCkZRDII4t7riQsH319vTGITzyBpry6TgQg5m08HD&#10;BFNtO97TOfOFCBB2KSoovW9SKV1ekkEX2YY4eEfbGvRBtoXULXYBbmr5HMeJNFhxWCixoWVJ+Sn7&#10;NQoOfy+d3tXr1QcuTtv4R39usjEp9Tjs568gPPX+Hv5vv2sFSQK3L+EHyO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mNBBxQAAANsAAAAPAAAAAAAAAAAAAAAAAJgCAABkcnMv&#10;ZG93bnJldi54bWxQSwUGAAAAAAQABAD1AAAAigMAAAAA&#10;" fillcolor="silver"/>
                  <v:shape id="Freeform 56" o:spid="_x0000_s1038" style="position:absolute;left:4901;top:11047;width:379;height:437;visibility:visible;mso-wrap-style:square;v-text-anchor:top" coordsize="589,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q15cEA&#10;AADbAAAADwAAAGRycy9kb3ducmV2LnhtbESPzYoCMRCE7wu+Q2jB25rRBZXRKLKw4GE9+ANem0k7&#10;MzjpjEmr49sbYWGPRVV9RS1WnWvUnUKsPRsYDTNQxIW3NZcGjoefzxmoKMgWG89k4EkRVsvexwJz&#10;6x+8o/teSpUgHHM0UIm0udaxqMhhHPqWOHlnHxxKkqHUNuAjwV2jx1k20Q5rTgsVtvRdUXHZ35wB&#10;HIfNSY5yy67dSL6wLLa1/zVm0O/Wc1BCnfyH/9oba2AyhfeX9AP08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6teXBAAAA2wAAAA8AAAAAAAAAAAAAAAAAmAIAAGRycy9kb3du&#10;cmV2LnhtbFBLBQYAAAAABAAEAPUAAACGAwAAAAA=&#10;" path="m589,l,584e" filled="f" strokeweight="2.25pt">
                    <v:path arrowok="t" o:connecttype="custom" o:connectlocs="379,0;0,437" o:connectangles="0,0"/>
                  </v:shape>
                  <v:line id="Line 57" o:spid="_x0000_s1039" style="position:absolute;flip:x;visibility:visible;mso-wrap-style:square" from="4605,11472" to="4910,12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ksnsIAAADbAAAADwAAAGRycy9kb3ducmV2LnhtbERPy4rCMBTdD/gP4QpuBk11IVKNIj5A&#10;mUHxsdDdtbm2xeamNJm28/dmMTDLw3nPFq0pRE2Vyy0rGA4iEMSJ1TmnCq6XbX8CwnlkjYVlUvBL&#10;DhbzzscMY20bPlF99qkIIexiVJB5X8ZSuiQjg25gS+LAPW1l0AdYpVJX2IRwU8hRFI2lwZxDQ4Yl&#10;rTJKXucfo+BYf0a3/W0tJ02z+b6X+nHY7r+U6nXb5RSEp9b/i//cO61gHMaGL+EHyP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ksnsIAAADbAAAADwAAAAAAAAAAAAAA&#10;AAChAgAAZHJzL2Rvd25yZXYueG1sUEsFBgAAAAAEAAQA+QAAAJADAAAAAA==&#10;" strokecolor="gray" strokeweight="3pt"/>
                  <v:shape id="Freeform 58" o:spid="_x0000_s1040" style="position:absolute;left:4728;top:11574;width:165;height:7;visibility:visible;mso-wrap-style:square;v-text-anchor:top" coordsize="16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gSisQA&#10;AADbAAAADwAAAGRycy9kb3ducmV2LnhtbESP3YrCMBSE74V9h3AWvBGbKiJu1yiLrODPjXZ9gENz&#10;ti02J6WJtvr0RhC8HGbmG2a+7EwlrtS40rKCURSDIM6sLjlXcPpbD2cgnEfWWFkmBTdysFx89OaY&#10;aNvyka6pz0WAsEtQQeF9nUjpsoIMusjWxMH7t41BH2STS91gG+CmkuM4nkqDJYeFAmtaFZSd04tR&#10;sEJa/4727XnLk3Rwn4wP7rY7KNX/7H6+QXjq/Dv8am+0gukXPL+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YEorEAAAA2wAAAA8AAAAAAAAAAAAAAAAAmAIAAGRycy9k&#10;b3ducmV2LnhtbFBLBQYAAAAABAAEAPUAAACJAwAAAAA=&#10;" path="m,6v13,,54,1,81,c108,5,148,1,165,e" filled="f">
                    <v:path arrowok="t" o:connecttype="custom" o:connectlocs="0,6;81,6;165,0" o:connectangles="0,0,0"/>
                  </v:shape>
                </v:group>
                <v:group id="Group 59" o:spid="_x0000_s1041" style="position:absolute;left:6508;top:9970;width:933;height:1091" coordorigin="6642,11062" coordsize="933,1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AutoShape 60" o:spid="_x0000_s1042" type="#_x0000_t22" style="position:absolute;left:6645;top:11190;width:8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4aRMQA&#10;AADbAAAADwAAAGRycy9kb3ducmV2LnhtbESPT2vCQBTE74V+h+UVeqsbW/xDdJUiCAX10JiLt0f2&#10;mQ1m36bZjYnf3hWEHoeZ+Q2zXA+2FldqfeVYwXiUgCAunK64VJAftx9zED4ga6wdk4IbeVivXl+W&#10;mGrX8y9ds1CKCGGfogITQpNK6QtDFv3INcTRO7vWYoiyLaVusY9wW8vPJJlKixXHBYMNbQwVl6yz&#10;CjZf+cH33XDc7qb6Ly/2k9x0J6Xe34bvBYhAQ/gPP9s/WsFsDI8v8Qf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eGkTEAAAA2wAAAA8AAAAAAAAAAAAAAAAAmAIAAGRycy9k&#10;b3ducmV2LnhtbFBLBQYAAAAABAAEAPUAAACJAwAAAAA=&#10;" adj="10626"/>
                  <v:shape id="AutoShape 61" o:spid="_x0000_s1043" type="#_x0000_t22" style="position:absolute;left:6645;top:11415;width:840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+nJcUA&#10;AADbAAAADwAAAGRycy9kb3ducmV2LnhtbESPS2/CMBCE70j9D9ZW6gWBw0OUphhUVeUhbg1cuK3i&#10;zYPG6yh2Sfj3GAmJ42hmvtEsVp2pxIUaV1pWMBpGIIhTq0vOFRwP68EchPPIGivLpOBKDlbLl94C&#10;Y21b/qVL4nMRIOxiVFB4X8dSurQgg25oa+LgZbYx6INscqkbbAPcVHIcRTNpsOSwUGBN3wWlf8m/&#10;UfDR/lzz0/S0Gc325z5NMEu250ypt9fu6xOEp84/w4/2Tit4H8P9S/gB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v6clxQAAANsAAAAPAAAAAAAAAAAAAAAAAJgCAABkcnMv&#10;ZG93bnJldi54bWxQSwUGAAAAAAQABAD1AAAAigMAAAAA&#10;" fillcolor="silver"/>
                  <v:oval id="Oval 62" o:spid="_x0000_s1044" style="position:absolute;left:6642;top:11898;width:840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blBMYA&#10;AADbAAAADwAAAGRycy9kb3ducmV2LnhtbESPQWvCQBSE74X+h+UJ3upGLVaiq9RC1UNtNXqwt0f2&#10;NQlm34bsaqK/vlsQehxm5htmOm9NKS5Uu8Kygn4vAkGcWl1wpuCwf38ag3AeWWNpmRRcycF89vgw&#10;xVjbhnd0SXwmAoRdjApy76tYSpfmZND1bEUcvB9bG/RB1pnUNTYBbko5iKKRNFhwWMixorec0lNy&#10;Ngq+b8+N3par5QYXp6/oqD8/kjEp1e20rxMQnlr/H76311rByxD+voQf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blBMYAAADbAAAADwAAAAAAAAAAAAAAAACYAgAAZHJz&#10;L2Rvd25yZXYueG1sUEsFBgAAAAAEAAQA9QAAAIsDAAAAAA==&#10;" fillcolor="silver"/>
                  <v:shape id="Freeform 63" o:spid="_x0000_s1045" style="position:absolute;left:7241;top:11062;width:334;height:452;visibility:visible;mso-wrap-style:square;v-text-anchor:top" coordsize="589,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G9T8MA&#10;AADbAAAADwAAAGRycy9kb3ducmV2LnhtbESPQWvCQBSE7wX/w/IEb3WjllpSN0EEwUN7qAa8PrKv&#10;SWj2bdx9avrvu4VCj8PMfMNsytH16kYhdp4NLOYZKOLa244bA9Vp//gCKgqyxd4zGfimCGUxedhg&#10;bv2dP+h2lEYlCMccDbQiQ651rFtyGOd+IE7epw8OJcnQaBvwnuCu18sse9YOO04LLQ60a6n+Ol6d&#10;AVyGw1kquWaXcSErbOr3zr8ZM5uO21dQQqP8h//aB2tg/QS/X9IP0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3G9T8MAAADbAAAADwAAAAAAAAAAAAAAAACYAgAAZHJzL2Rv&#10;d25yZXYueG1sUEsFBgAAAAAEAAQA9QAAAIgDAAAAAA==&#10;" path="m589,l,584e" filled="f" strokeweight="2.25pt">
                    <v:path arrowok="t" o:connecttype="custom" o:connectlocs="334,0;0,452" o:connectangles="0,0"/>
                  </v:shape>
                  <v:shape id="Freeform 64" o:spid="_x0000_s1046" style="position:absolute;left:6666;top:11511;width:576;height:537;visibility:visible;mso-wrap-style:square;v-text-anchor:top" coordsize="576,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qjcUA&#10;AADbAAAADwAAAGRycy9kb3ducmV2LnhtbESPQWvCQBSE7wX/w/IK3uqmoqlGN0EKBVtP2qJ4e2Rf&#10;kzTZtyG7xvjvuwWhx2FmvmHW2WAa0VPnKssKnicRCOLc6ooLBV+fb08LEM4ja2wsk4IbOcjS0cMa&#10;E22vvKf+4AsRIOwSVFB63yZSurwkg25iW+LgfdvOoA+yK6Tu8BrgppHTKIqlwYrDQoktvZaU14eL&#10;UbA8Rj+72/s5Pp3mfd3Hm2X9MdNKjR+HzQqEp8H/h+/trVbwMoe/L+EHyPQ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ueqNxQAAANsAAAAPAAAAAAAAAAAAAAAAAJgCAABkcnMv&#10;ZG93bnJldi54bWxQSwUGAAAAAAQABAD1AAAAigMAAAAA&#10;" path="m576,l,537e" filled="f" strokecolor="gray" strokeweight="3pt">
                    <v:path arrowok="t" o:connecttype="custom" o:connectlocs="576,0;0,537" o:connectangles="0,0"/>
                  </v:shape>
                  <v:shape id="Freeform 65" o:spid="_x0000_s1047" style="position:absolute;left:7044;top:11589;width:165;height:7;visibility:visible;mso-wrap-style:square;v-text-anchor:top" coordsize="16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QJcQA&#10;AADbAAAADwAAAGRycy9kb3ducmV2LnhtbESP3YrCMBSE74V9h3AWvBGbKqJL1yiLrODPjXZ9gENz&#10;ti02J6WJtvr0RhC8HGbmG2a+7EwlrtS40rKCURSDIM6sLjlXcPpbD79AOI+ssbJMCm7kYLn46M0x&#10;0bblI11Tn4sAYZeggsL7OpHSZQUZdJGtiYP3bxuDPsgml7rBNsBNJcdxPJUGSw4LBda0Kig7pxej&#10;YIW0/h3t2/OWJ+ngPhkf3G13UKr/2f18g/DU+Xf41d5oBbMpPL+EH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eECXEAAAA2wAAAA8AAAAAAAAAAAAAAAAAmAIAAGRycy9k&#10;b3ducmV2LnhtbFBLBQYAAAAABAAEAPUAAACJAwAAAAA=&#10;" path="m,6v13,,54,1,81,c108,5,148,1,165,e" filled="f">
                    <v:path arrowok="t" o:connecttype="custom" o:connectlocs="0,6;81,6;165,0" o:connectangles="0,0,0"/>
                  </v:shape>
                </v:group>
                <v:group id="Group 66" o:spid="_x0000_s1048" style="position:absolute;left:8836;top:9981;width:933;height:1091" coordorigin="8832,11092" coordsize="933,1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<v:shape id="AutoShape 67" o:spid="_x0000_s1049" type="#_x0000_t22" style="position:absolute;left:8835;top:11220;width:84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Sz2cAA&#10;AADbAAAADwAAAGRycy9kb3ducmV2LnhtbERPTYvCMBC9L/gfwgje1tSVValGEUEQ3D2ovXgbmrEp&#10;NpNuk9r6781hwePjfa82va3EgxpfOlYwGScgiHOnSy4UZJf95wKED8gaK8ek4EkeNuvBxwpT7To+&#10;0eMcChFD2KeowIRQp1L63JBFP3Y1ceRurrEYImwKqRvsYrit5FeSzKTFkmODwZp2hvL7ubUKdtPs&#10;13dtf9kfZ/ovy3++M9NelRoN++0SRKA+vMX/7oNWMI9j45f4A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+Sz2cAAAADbAAAADwAAAAAAAAAAAAAAAACYAgAAZHJzL2Rvd25y&#10;ZXYueG1sUEsFBgAAAAAEAAQA9QAAAIUDAAAAAA==&#10;" adj="10626"/>
                  <v:shape id="AutoShape 68" o:spid="_x0000_s1050" type="#_x0000_t22" style="position:absolute;left:8835;top:11445;width:840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s1VMUA&#10;AADbAAAADwAAAGRycy9kb3ducmV2LnhtbESPzWvCQBTE70L/h+UVepG6sYqtqRsRqR/01rQXb4/s&#10;y1ezb0N2a+J/7wpCj8PM/IZZrQfTiDN1rrKsYDqJQBBnVldcKPj53j2/gXAeWWNjmRRcyME6eRit&#10;MNa25y86p74QAcIuRgWl920spctKMugmtiUOXm47gz7IrpC6wz7ATSNfomghDVYcFkpsaVtS9pv+&#10;GQXL/uNSnOan/XTxWY9phnl6qHOlnh6HzTsIT4P/D9/bR63gdQm3L+EHy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GzVUxQAAANsAAAAPAAAAAAAAAAAAAAAAAJgCAABkcnMv&#10;ZG93bnJldi54bWxQSwUGAAAAAAQABAD1AAAAigMAAAAA&#10;" fillcolor="silver"/>
                  <v:oval id="Oval 69" o:spid="_x0000_s1051" style="position:absolute;left:8832;top:11928;width:840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ELVMIA&#10;AADbAAAADwAAAGRycy9kb3ducmV2LnhtbERPy2rCQBTdF/yH4Qrd1YlSSoiOooKti9ZHdKG7S+aa&#10;BDN3QmY0ab++sxBcHs57MutMJe7UuNKyguEgAkGcWV1yruB4WL3FIJxH1lhZJgW/5GA27b1MMNG2&#10;5T3dU5+LEMIuQQWF93UipcsKMugGtiYO3MU2Bn2ATS51g20IN5UcRdGHNFhyaCiwpmVB2TW9GQXn&#10;v/dW76qvzx9cXLfRSW++05iUeu138zEIT51/ih/utVYQh/XhS/gBcv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MQtUwgAAANsAAAAPAAAAAAAAAAAAAAAAAJgCAABkcnMvZG93&#10;bnJldi54bWxQSwUGAAAAAAQABAD1AAAAhwMAAAAA&#10;" fillcolor="silver"/>
                  <v:shape id="Freeform 70" o:spid="_x0000_s1052" style="position:absolute;left:9431;top:11092;width:334;height:452;visibility:visible;mso-wrap-style:square;v-text-anchor:top" coordsize="589,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Nu8MIA&#10;AADbAAAADwAAAGRycy9kb3ducmV2LnhtbESPwWrDMBBE74X+g9hCb43sFEpwooRQKPiQHuoGcl2s&#10;jW1irRxpYzt/XxUKPQ4z84bZ7GbXq5FC7DwbyBcZKOLa244bA8fvj5cVqCjIFnvPZOBOEXbbx4cN&#10;FtZP/EVjJY1KEI4FGmhFhkLrWLfkMC78QJy8sw8OJcnQaBtwSnDX62WWvWmHHaeFFgd6b6m+VDdn&#10;AJehPMlRbtl1zuUVm/qz8wdjnp/m/RqU0Cz/4b92aQ2scvj9kn6A3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027wwgAAANsAAAAPAAAAAAAAAAAAAAAAAJgCAABkcnMvZG93&#10;bnJldi54bWxQSwUGAAAAAAQABAD1AAAAhwMAAAAA&#10;" path="m589,l,584e" filled="f" strokeweight="2.25pt">
                    <v:path arrowok="t" o:connecttype="custom" o:connectlocs="334,0;0,452" o:connectangles="0,0"/>
                  </v:shape>
                  <v:shape id="Freeform 71" o:spid="_x0000_s1053" style="position:absolute;left:8871;top:11541;width:576;height:537;visibility:visible;mso-wrap-style:square;v-text-anchor:top" coordsize="576,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1K8IA&#10;AADbAAAADwAAAGRycy9kb3ducmV2LnhtbESP3YrCMBSE74V9h3AEb2RN9EKk2ygiK/hzVfUBDs2x&#10;LW1OShNr9ek3Cwt7OczMN0y6GWwjeup85VjDfKZAEOfOVFxouF33nysQPiAbbByThhd52Kw/Rikm&#10;xj05o/4SChEh7BPUUIbQJlL6vCSLfuZa4ujdXWcxRNkV0nT4jHDbyIVSS2mx4rhQYku7kvL68rAa&#10;vgPX/Tab8kllttkdWb3Pp1rryXjYfoEINIT/8F/7YDSsFvD7Jf4A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lvUrwgAAANsAAAAPAAAAAAAAAAAAAAAAAJgCAABkcnMvZG93&#10;bnJldi54bWxQSwUGAAAAAAQABAD1AAAAhwMAAAAA&#10;" path="m576,l,537e" filled="f" strokecolor="gray" strokeweight="1.5pt">
                    <v:path arrowok="t" o:connecttype="custom" o:connectlocs="576,0;0,537" o:connectangles="0,0"/>
                  </v:shape>
                  <v:shape id="Freeform 72" o:spid="_x0000_s1054" style="position:absolute;left:9234;top:11619;width:165;height:7;visibility:visible;mso-wrap-style:square;v-text-anchor:top" coordsize="16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zDmsUA&#10;AADbAAAADwAAAGRycy9kb3ducmV2LnhtbESP0WrCQBRE3wv9h+UW+lLqJlFKiK6hiEJtX2zqB1yy&#10;t0kwezdk1yT69W6h4OMwM2eYVT6ZVgzUu8aygngWgSAurW64UnD82b2mIJxH1thaJgUXcpCvHx9W&#10;mGk78jcNha9EgLDLUEHtfZdJ6cqaDLqZ7YiD92t7gz7IvpK6xzHATSuTKHqTBhsOCzV2tKmpPBVn&#10;o2CDtNvGX+Npz4vi5bpIDu7yeVDq+Wl6X4LwNPl7+L/9oRWkc/j7En6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vMOaxQAAANsAAAAPAAAAAAAAAAAAAAAAAJgCAABkcnMv&#10;ZG93bnJldi54bWxQSwUGAAAAAAQABAD1AAAAigMAAAAA&#10;" path="m,6v13,,54,1,81,c108,5,148,1,165,e" filled="f">
                    <v:path arrowok="t" o:connecttype="custom" o:connectlocs="0,6;81,6;165,0" o:connectangles="0,0,0"/>
                  </v:shape>
                </v:group>
              </v:group>
            </w:pict>
          </mc:Fallback>
        </mc:AlternateContent>
      </w:r>
      <w:r w:rsidRPr="00ED5DFD">
        <w:rPr>
          <w:spacing w:val="-8"/>
          <w:sz w:val="24"/>
          <w:szCs w:val="24"/>
        </w:rPr>
        <w:t>(</w:t>
      </w:r>
      <w:r w:rsidRPr="00ED5DFD">
        <w:rPr>
          <w:color w:val="FF0000"/>
          <w:spacing w:val="-8"/>
          <w:sz w:val="24"/>
          <w:szCs w:val="24"/>
        </w:rPr>
        <w:t>A</w:t>
      </w:r>
      <w:r w:rsidRPr="00ED5DFD">
        <w:rPr>
          <w:spacing w:val="-8"/>
          <w:sz w:val="24"/>
          <w:szCs w:val="24"/>
        </w:rPr>
        <w:t xml:space="preserve">) </w:t>
      </w:r>
      <w:r w:rsidRPr="00ED5DFD">
        <w:rPr>
          <w:sz w:val="24"/>
          <w:szCs w:val="24"/>
        </w:rPr>
        <w:tab/>
      </w:r>
      <w:r w:rsidRPr="00ED5DFD">
        <w:rPr>
          <w:spacing w:val="-8"/>
          <w:sz w:val="24"/>
          <w:szCs w:val="24"/>
        </w:rPr>
        <w:t xml:space="preserve">(B) </w:t>
      </w:r>
      <w:r w:rsidRPr="00ED5DFD">
        <w:rPr>
          <w:sz w:val="24"/>
          <w:szCs w:val="24"/>
        </w:rPr>
        <w:tab/>
      </w:r>
      <w:r w:rsidRPr="00ED5DFD">
        <w:rPr>
          <w:spacing w:val="-8"/>
          <w:sz w:val="24"/>
          <w:szCs w:val="24"/>
        </w:rPr>
        <w:t xml:space="preserve">(C) </w:t>
      </w:r>
      <w:r w:rsidRPr="00ED5DFD">
        <w:rPr>
          <w:sz w:val="24"/>
          <w:szCs w:val="24"/>
        </w:rPr>
        <w:tab/>
      </w:r>
      <w:r w:rsidRPr="00ED5DFD">
        <w:rPr>
          <w:spacing w:val="-8"/>
          <w:sz w:val="24"/>
          <w:szCs w:val="24"/>
        </w:rPr>
        <w:t xml:space="preserve">(D) </w:t>
      </w:r>
    </w:p>
    <w:p w:rsidR="002777D7" w:rsidRDefault="002777D7" w:rsidP="002777D7">
      <w:pPr>
        <w:snapToGrid w:val="0"/>
      </w:pPr>
    </w:p>
    <w:p w:rsidR="002777D7" w:rsidRDefault="002777D7" w:rsidP="002777D7">
      <w:pPr>
        <w:snapToGrid w:val="0"/>
      </w:pPr>
    </w:p>
    <w:p w:rsidR="002777D7" w:rsidRDefault="002777D7" w:rsidP="002777D7">
      <w:pPr>
        <w:pStyle w:val="ac"/>
        <w:ind w:left="1906" w:hanging="1426"/>
      </w:pPr>
    </w:p>
    <w:p w:rsidR="00BB11F0" w:rsidRPr="009B09A6" w:rsidRDefault="00BB11F0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A63FE3" w:rsidRDefault="008B23ED" w:rsidP="00A63FE3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bookmarkStart w:id="5" w:name="Q_B611B311B9814487A1E745DB50E2CB48"/>
      <w:r>
        <w:rPr>
          <w:rFonts w:asciiTheme="minorEastAsia" w:eastAsiaTheme="minorEastAsia" w:hAnsiTheme="minorEastAsia" w:hint="eastAsia"/>
        </w:rPr>
        <w:t>物體質量不變，動能</w:t>
      </w:r>
      <w:r w:rsidR="00BB11F0" w:rsidRPr="009B09A6">
        <w:rPr>
          <w:rFonts w:asciiTheme="minorEastAsia" w:eastAsiaTheme="minorEastAsia" w:hAnsiTheme="minorEastAsia" w:hint="eastAsia"/>
        </w:rPr>
        <w:t>變為原來的</w:t>
      </w:r>
      <w:r w:rsidR="00BB11F0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>
        <w:rPr>
          <w:rFonts w:asciiTheme="minorEastAsia" w:eastAsiaTheme="minorEastAsia" w:hAnsiTheme="minorEastAsia" w:hint="eastAsia"/>
        </w:rPr>
        <w:t>9倍，則速度</w:t>
      </w:r>
      <w:r w:rsidR="00BB11F0" w:rsidRPr="009B09A6">
        <w:rPr>
          <w:rFonts w:asciiTheme="minorEastAsia" w:eastAsiaTheme="minorEastAsia" w:hAnsiTheme="minorEastAsia" w:hint="eastAsia"/>
        </w:rPr>
        <w:t xml:space="preserve">變為原來的幾倍？　</w:t>
      </w:r>
      <w:r>
        <w:rPr>
          <w:rFonts w:asciiTheme="minorEastAsia" w:eastAsiaTheme="minorEastAsia" w:hAnsiTheme="minorEastAsia"/>
        </w:rPr>
        <w:br/>
      </w:r>
      <w:r w:rsidR="00BB11F0" w:rsidRPr="009B09A6">
        <w:rPr>
          <w:rFonts w:asciiTheme="minorEastAsia" w:eastAsiaTheme="minorEastAsia" w:hAnsiTheme="minorEastAsia" w:hint="eastAsia"/>
        </w:rPr>
        <w:t>(Ａ)</w:t>
      </w:r>
      <w:r>
        <w:rPr>
          <w:rFonts w:asciiTheme="minorEastAsia" w:eastAsiaTheme="minorEastAsia" w:hAnsiTheme="minorEastAsia" w:hint="eastAsia"/>
        </w:rPr>
        <w:t xml:space="preserve"> 9 </w:t>
      </w:r>
      <w:r>
        <w:rPr>
          <w:rFonts w:asciiTheme="minorEastAsia" w:eastAsiaTheme="minorEastAsia" w:hAnsiTheme="minorEastAsia"/>
        </w:rPr>
        <w:tab/>
      </w:r>
      <w:r w:rsidR="00BB11F0" w:rsidRPr="009B09A6">
        <w:rPr>
          <w:rFonts w:asciiTheme="minorEastAsia" w:eastAsiaTheme="minorEastAsia" w:hAnsiTheme="minorEastAsia" w:hint="eastAsia"/>
        </w:rPr>
        <w:t>(</w:t>
      </w:r>
      <w:r w:rsidR="00BB11F0" w:rsidRPr="008B23ED">
        <w:rPr>
          <w:rFonts w:asciiTheme="minorEastAsia" w:eastAsiaTheme="minorEastAsia" w:hAnsiTheme="minorEastAsia" w:hint="eastAsia"/>
          <w:color w:val="FF0000"/>
        </w:rPr>
        <w:t>Ｂ</w:t>
      </w:r>
      <w:r w:rsidR="00BB11F0" w:rsidRPr="009B09A6">
        <w:rPr>
          <w:rFonts w:asciiTheme="minorEastAsia" w:eastAsiaTheme="minorEastAsia" w:hAnsiTheme="minorEastAsia" w:hint="eastAsia"/>
        </w:rPr>
        <w:t>)</w:t>
      </w:r>
      <w:r>
        <w:rPr>
          <w:rFonts w:asciiTheme="minorEastAsia" w:eastAsiaTheme="minorEastAsia" w:hAnsiTheme="minorEastAsia" w:hint="eastAsia"/>
        </w:rPr>
        <w:t>3</w:t>
      </w:r>
      <w:r w:rsidR="00BB11F0" w:rsidRPr="009B09A6">
        <w:rPr>
          <w:rFonts w:asciiTheme="minorEastAsia" w:eastAsiaTheme="minorEastAsia" w:hAnsiTheme="minorEastAsia" w:hint="eastAsia"/>
        </w:rPr>
        <w:t xml:space="preserve">　(Ｃ)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/>
        </w:rPr>
        <w:t>1/3</w:t>
      </w:r>
      <w:r w:rsidR="00BB11F0" w:rsidRPr="009B09A6">
        <w:rPr>
          <w:rFonts w:asciiTheme="minorEastAsia" w:eastAsiaTheme="minorEastAsia" w:hAnsiTheme="minorEastAsia" w:hint="eastAsia"/>
        </w:rPr>
        <w:t xml:space="preserve">　(Ｄ)</w:t>
      </w:r>
      <w:r w:rsidR="00BB11F0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>
        <w:rPr>
          <w:rFonts w:asciiTheme="minorEastAsia" w:eastAsiaTheme="minorEastAsia" w:hAnsiTheme="minorEastAsia" w:hint="eastAsia"/>
        </w:rPr>
        <w:t>1</w:t>
      </w:r>
      <w:r>
        <w:rPr>
          <w:rFonts w:asciiTheme="minorEastAsia" w:eastAsiaTheme="minorEastAsia" w:hAnsiTheme="minorEastAsia"/>
        </w:rPr>
        <w:t>/9</w:t>
      </w:r>
      <w:r>
        <w:rPr>
          <w:rFonts w:asciiTheme="minorEastAsia" w:eastAsiaTheme="minorEastAsia" w:hAnsiTheme="minorEastAsia" w:hint="eastAsia"/>
        </w:rPr>
        <w:t xml:space="preserve">  (E)條件不足，無法計算</w:t>
      </w:r>
      <w:bookmarkEnd w:id="5"/>
    </w:p>
    <w:p w:rsidR="003560B0" w:rsidRDefault="003560B0" w:rsidP="003560B0">
      <w:pPr>
        <w:pStyle w:val="a9"/>
        <w:tabs>
          <w:tab w:val="clear" w:pos="1534"/>
          <w:tab w:val="left" w:pos="360"/>
        </w:tabs>
        <w:spacing w:line="240" w:lineRule="atLeast"/>
        <w:ind w:left="360" w:firstLineChars="0" w:firstLine="0"/>
      </w:pPr>
    </w:p>
    <w:p w:rsidR="007A1855" w:rsidRDefault="00A63FE3" w:rsidP="007A1855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>
        <w:rPr>
          <w:rFonts w:hint="eastAsia"/>
        </w:rPr>
        <w:t>某台投球機</w:t>
      </w:r>
      <w:r w:rsidRPr="007D00EA">
        <w:t>將質量為</w:t>
      </w:r>
      <w:r w:rsidRPr="007D00EA">
        <w:t>0.2</w:t>
      </w:r>
      <w:r>
        <w:rPr>
          <w:rFonts w:hint="eastAsia"/>
        </w:rPr>
        <w:t>公斤的</w:t>
      </w:r>
      <w:r w:rsidRPr="007D00EA">
        <w:t>球以</w:t>
      </w:r>
      <w:r w:rsidRPr="007D00EA">
        <w:t>1</w:t>
      </w:r>
      <w:r>
        <w:rPr>
          <w:rFonts w:hint="eastAsia"/>
        </w:rPr>
        <w:t>62</w:t>
      </w:r>
      <w:r>
        <w:rPr>
          <w:rFonts w:hint="eastAsia"/>
        </w:rPr>
        <w:t>公里</w:t>
      </w:r>
      <w:r>
        <w:rPr>
          <w:rFonts w:hint="eastAsia"/>
        </w:rPr>
        <w:t>/</w:t>
      </w:r>
      <w:r>
        <w:rPr>
          <w:rFonts w:hint="eastAsia"/>
        </w:rPr>
        <w:t>時</w:t>
      </w:r>
      <w:r w:rsidRPr="007D00EA">
        <w:t>之速度投出，此時球的動能為若干？</w:t>
      </w:r>
      <w:r>
        <w:rPr>
          <w:rFonts w:hint="eastAsia"/>
        </w:rPr>
        <w:t xml:space="preserve"> </w:t>
      </w:r>
      <w:r>
        <w:br/>
      </w:r>
      <w:r>
        <w:rPr>
          <w:rFonts w:hint="eastAsia"/>
        </w:rPr>
        <w:t xml:space="preserve"> </w:t>
      </w:r>
      <w:r w:rsidRPr="007D00EA">
        <w:t>(A)</w:t>
      </w:r>
      <w:r>
        <w:rPr>
          <w:rFonts w:hint="eastAsia"/>
        </w:rPr>
        <w:t xml:space="preserve"> </w:t>
      </w:r>
      <w:r w:rsidRPr="007D00EA">
        <w:t>160</w:t>
      </w:r>
      <w:r>
        <w:t>.0</w:t>
      </w:r>
      <w:r>
        <w:rPr>
          <w:rFonts w:hint="eastAsia"/>
        </w:rPr>
        <w:t xml:space="preserve">  </w:t>
      </w:r>
      <w:r w:rsidRPr="007D00EA">
        <w:t>(B)</w:t>
      </w:r>
      <w:r>
        <w:rPr>
          <w:rFonts w:hint="eastAsia"/>
        </w:rPr>
        <w:t xml:space="preserve"> </w:t>
      </w:r>
      <w:r w:rsidRPr="007D00EA">
        <w:t>144</w:t>
      </w:r>
      <w:r>
        <w:t>.0</w:t>
      </w:r>
      <w:r w:rsidRPr="007D00EA">
        <w:t xml:space="preserve"> </w:t>
      </w:r>
      <w:r>
        <w:rPr>
          <w:rFonts w:hint="eastAsia"/>
        </w:rPr>
        <w:t xml:space="preserve"> </w:t>
      </w:r>
      <w:r w:rsidRPr="007D00EA">
        <w:t>(C)</w:t>
      </w:r>
      <w:r>
        <w:t>2</w:t>
      </w:r>
      <w:r w:rsidRPr="007D00EA">
        <w:t>0</w:t>
      </w:r>
      <w:r>
        <w:t>2.5</w:t>
      </w:r>
      <w:r>
        <w:rPr>
          <w:rFonts w:hint="eastAsia"/>
        </w:rPr>
        <w:t xml:space="preserve"> </w:t>
      </w:r>
      <w:r w:rsidRPr="007D00EA">
        <w:t xml:space="preserve"> (D)</w:t>
      </w:r>
      <w:r>
        <w:rPr>
          <w:rFonts w:hint="eastAsia"/>
        </w:rPr>
        <w:t xml:space="preserve"> </w:t>
      </w:r>
      <w:r>
        <w:t>1</w:t>
      </w:r>
      <w:r w:rsidRPr="007D00EA">
        <w:t>80</w:t>
      </w:r>
      <w:r>
        <w:t>.5</w:t>
      </w:r>
      <w:r>
        <w:rPr>
          <w:rFonts w:hint="eastAsia"/>
        </w:rPr>
        <w:t xml:space="preserve"> </w:t>
      </w:r>
      <w:r w:rsidRPr="007D00EA">
        <w:t xml:space="preserve"> (E)</w:t>
      </w:r>
      <w:r>
        <w:rPr>
          <w:rFonts w:hint="eastAsia"/>
        </w:rPr>
        <w:t xml:space="preserve"> </w:t>
      </w:r>
      <w:r w:rsidRPr="007D00EA">
        <w:t>40</w:t>
      </w:r>
      <w:r>
        <w:t>0.0</w:t>
      </w:r>
      <w:r w:rsidRPr="007D00EA">
        <w:t xml:space="preserve">  </w:t>
      </w:r>
      <w:r>
        <w:rPr>
          <w:rFonts w:hint="eastAsia"/>
        </w:rPr>
        <w:t>焦耳</w:t>
      </w:r>
      <w:r w:rsidRPr="007D00EA">
        <w:t>。</w:t>
      </w:r>
    </w:p>
    <w:p w:rsidR="003560B0" w:rsidRDefault="003560B0" w:rsidP="003560B0">
      <w:pPr>
        <w:pStyle w:val="a9"/>
        <w:tabs>
          <w:tab w:val="clear" w:pos="1534"/>
          <w:tab w:val="left" w:pos="360"/>
        </w:tabs>
        <w:spacing w:line="240" w:lineRule="atLeast"/>
        <w:ind w:left="360" w:firstLineChars="0" w:firstLine="0"/>
      </w:pPr>
    </w:p>
    <w:p w:rsidR="007A1855" w:rsidRPr="007A1855" w:rsidRDefault="007A1855" w:rsidP="007A1855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7A1855">
        <w:rPr>
          <w:rFonts w:hint="eastAsia"/>
          <w:color w:val="000000"/>
        </w:rPr>
        <w:t xml:space="preserve">觀測極遠的星球光譜，發現其有波長增長的現象，其主要原因為　</w:t>
      </w:r>
      <w:r>
        <w:rPr>
          <w:color w:val="000000"/>
        </w:rPr>
        <w:br/>
      </w:r>
      <w:r w:rsidRPr="007A1855">
        <w:rPr>
          <w:rFonts w:hint="eastAsia"/>
          <w:color w:val="000000"/>
        </w:rPr>
        <w:t>(A)</w:t>
      </w:r>
      <w:r w:rsidRPr="007A1855">
        <w:rPr>
          <w:rFonts w:hint="eastAsia"/>
          <w:color w:val="000000"/>
        </w:rPr>
        <w:t xml:space="preserve">星球離地球太遠　</w:t>
      </w:r>
      <w:r>
        <w:rPr>
          <w:color w:val="000000"/>
        </w:rPr>
        <w:tab/>
      </w:r>
      <w:r>
        <w:rPr>
          <w:color w:val="000000"/>
        </w:rPr>
        <w:tab/>
      </w:r>
      <w:r w:rsidRPr="007A1855">
        <w:rPr>
          <w:rFonts w:hint="eastAsia"/>
          <w:color w:val="000000"/>
        </w:rPr>
        <w:t>(B)</w:t>
      </w:r>
      <w:r w:rsidRPr="007A1855">
        <w:rPr>
          <w:rFonts w:hint="eastAsia"/>
          <w:color w:val="000000"/>
        </w:rPr>
        <w:t xml:space="preserve">發出的光線經大氣折射的關係　</w:t>
      </w:r>
      <w:r>
        <w:rPr>
          <w:color w:val="000000"/>
        </w:rPr>
        <w:br/>
      </w:r>
      <w:r w:rsidRPr="007A1855">
        <w:rPr>
          <w:rFonts w:hint="eastAsia"/>
          <w:color w:val="000000"/>
        </w:rPr>
        <w:t>(C)</w:t>
      </w:r>
      <w:r w:rsidRPr="007A1855">
        <w:rPr>
          <w:rFonts w:hint="eastAsia"/>
          <w:color w:val="000000"/>
        </w:rPr>
        <w:t xml:space="preserve">此星球正在接近地球　</w:t>
      </w:r>
      <w:r>
        <w:rPr>
          <w:color w:val="000000"/>
        </w:rPr>
        <w:tab/>
      </w:r>
      <w:r w:rsidRPr="007A1855">
        <w:rPr>
          <w:rFonts w:hint="eastAsia"/>
          <w:color w:val="000000"/>
        </w:rPr>
        <w:t>(</w:t>
      </w:r>
      <w:r w:rsidRPr="007A1855">
        <w:rPr>
          <w:rFonts w:hint="eastAsia"/>
          <w:color w:val="FF0000"/>
        </w:rPr>
        <w:t>D</w:t>
      </w:r>
      <w:r w:rsidRPr="007A1855">
        <w:rPr>
          <w:rFonts w:hint="eastAsia"/>
          <w:color w:val="000000"/>
        </w:rPr>
        <w:t>)</w:t>
      </w:r>
      <w:r w:rsidRPr="007A1855">
        <w:rPr>
          <w:rFonts w:hint="eastAsia"/>
          <w:color w:val="000000"/>
        </w:rPr>
        <w:t xml:space="preserve">此星球正在遠離地球　</w:t>
      </w:r>
      <w:r>
        <w:rPr>
          <w:color w:val="000000"/>
        </w:rPr>
        <w:br/>
      </w:r>
      <w:r w:rsidRPr="007A1855">
        <w:rPr>
          <w:rFonts w:hint="eastAsia"/>
          <w:color w:val="000000"/>
        </w:rPr>
        <w:t>(E)</w:t>
      </w:r>
      <w:r w:rsidRPr="007A1855">
        <w:rPr>
          <w:rFonts w:hint="eastAsia"/>
          <w:color w:val="000000"/>
        </w:rPr>
        <w:t>資料不足，無法確定</w:t>
      </w:r>
      <w:r w:rsidRPr="007A1855">
        <w:rPr>
          <w:rFonts w:hAnsi="新細明體" w:hint="eastAsia"/>
          <w:vanish/>
          <w:color w:val="FF0000"/>
        </w:rPr>
        <w:t>答案：</w:t>
      </w:r>
      <w:r w:rsidRPr="007A1855">
        <w:rPr>
          <w:vanish/>
          <w:color w:val="FF0000"/>
        </w:rPr>
        <w:t>D</w:t>
      </w:r>
    </w:p>
    <w:p w:rsidR="007A1855" w:rsidRDefault="007A1855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7A1855" w:rsidRPr="009B09A6" w:rsidRDefault="007A1855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136075" w:rsidRPr="00A93B4A" w:rsidRDefault="00A93B4A" w:rsidP="00136075">
      <w:pPr>
        <w:autoSpaceDE w:val="0"/>
        <w:autoSpaceDN w:val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lastRenderedPageBreak/>
        <w:t>題組</w:t>
      </w:r>
    </w:p>
    <w:p w:rsidR="00136075" w:rsidRPr="009B09A6" w:rsidRDefault="00136075" w:rsidP="00A93B4A">
      <w:pPr>
        <w:kinsoku w:val="0"/>
        <w:overflowPunct w:val="0"/>
        <w:autoSpaceDE w:val="0"/>
        <w:autoSpaceDN w:val="0"/>
        <w:rPr>
          <w:rFonts w:asciiTheme="minorEastAsia" w:eastAsiaTheme="minorEastAsia" w:hAnsiTheme="minorEastAsia"/>
        </w:rPr>
      </w:pPr>
      <w:r w:rsidRPr="009B09A6">
        <w:rPr>
          <w:rFonts w:asciiTheme="minorEastAsia" w:eastAsiaTheme="minorEastAsia" w:hAnsiTheme="minorEastAsia" w:hint="eastAsia"/>
        </w:rPr>
        <w:t>太陽能熱水器是利用太陽能來加熱水的一種裝置，小新同學家有一臺太陽能熱水器安裝在離地面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9B09A6">
          <w:rPr>
            <w:rFonts w:asciiTheme="minorEastAsia" w:eastAsiaTheme="minorEastAsia" w:hAnsiTheme="minorEastAsia" w:hint="eastAsia"/>
          </w:rPr>
          <w:t>10</w:t>
        </w:r>
        <w:r w:rsidRPr="009B09A6">
          <w:rPr>
            <w:rFonts w:asciiTheme="minorEastAsia" w:eastAsiaTheme="minorEastAsia" w:hAnsiTheme="minorEastAsia" w:hint="eastAsia"/>
            <w:w w:val="25"/>
          </w:rPr>
          <w:t xml:space="preserve">　</w:t>
        </w:r>
      </w:smartTag>
      <w:r w:rsidRPr="009B09A6">
        <w:rPr>
          <w:rFonts w:asciiTheme="minorEastAsia" w:eastAsiaTheme="minorEastAsia" w:hAnsiTheme="minorEastAsia" w:hint="eastAsia"/>
        </w:rPr>
        <w:t>m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高的屋頂上。現需要將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kg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9B09A6">
          <w:rPr>
            <w:rFonts w:asciiTheme="minorEastAsia" w:eastAsiaTheme="minorEastAsia" w:hAnsiTheme="minorEastAsia" w:hint="eastAsia"/>
          </w:rPr>
          <w:t>100</w:t>
        </w:r>
        <w:r w:rsidRPr="009B09A6">
          <w:rPr>
            <w:rFonts w:asciiTheme="minorEastAsia" w:eastAsiaTheme="minorEastAsia" w:hAnsiTheme="minorEastAsia" w:hint="eastAsia"/>
            <w:w w:val="25"/>
          </w:rPr>
          <w:t xml:space="preserve">　</w:t>
        </w:r>
        <w:r w:rsidRPr="009B09A6">
          <w:rPr>
            <w:rFonts w:asciiTheme="minorEastAsia" w:eastAsiaTheme="minorEastAsia" w:hAnsiTheme="minorEastAsia" w:hint="eastAsia"/>
          </w:rPr>
          <w:t>k</w:t>
        </w:r>
      </w:smartTag>
      <w:r w:rsidRPr="009B09A6">
        <w:rPr>
          <w:rFonts w:asciiTheme="minorEastAsia" w:eastAsiaTheme="minorEastAsia" w:hAnsiTheme="minorEastAsia" w:hint="eastAsia"/>
        </w:rPr>
        <w:t>g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初溫為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℃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9B09A6">
          <w:rPr>
            <w:rFonts w:asciiTheme="minorEastAsia" w:eastAsiaTheme="minorEastAsia" w:hAnsiTheme="minorEastAsia" w:hint="eastAsia"/>
          </w:rPr>
          <w:t>10℃</w:t>
        </w:r>
      </w:smartTag>
      <w:r w:rsidRPr="009B09A6">
        <w:rPr>
          <w:rFonts w:asciiTheme="minorEastAsia" w:eastAsiaTheme="minorEastAsia" w:hAnsiTheme="minorEastAsia" w:hint="eastAsia"/>
        </w:rPr>
        <w:t>的水，加熱到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smartTag w:uri="urn:schemas-microsoft-com:office:smarttags" w:element="chmetcnv">
        <w:smartTagPr>
          <w:attr w:name="UnitName" w:val="℃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9B09A6">
          <w:rPr>
            <w:rFonts w:asciiTheme="minorEastAsia" w:eastAsiaTheme="minorEastAsia" w:hAnsiTheme="minorEastAsia" w:hint="eastAsia"/>
          </w:rPr>
          <w:t>60℃</w:t>
        </w:r>
      </w:smartTag>
      <w:r w:rsidRPr="009B09A6">
        <w:rPr>
          <w:rFonts w:asciiTheme="minorEastAsia" w:eastAsiaTheme="minorEastAsia" w:hAnsiTheme="minorEastAsia" w:hint="eastAsia"/>
        </w:rPr>
        <w:t>，回答下列問題：</w:t>
      </w:r>
    </w:p>
    <w:p w:rsidR="00A93B4A" w:rsidRPr="00A93B4A" w:rsidRDefault="00136075" w:rsidP="00A93B4A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9B09A6">
        <w:rPr>
          <w:rFonts w:asciiTheme="minorEastAsia" w:eastAsiaTheme="minorEastAsia" w:hAnsiTheme="minorEastAsia" w:hint="eastAsia"/>
        </w:rPr>
        <w:t xml:space="preserve">把這些水從地面輸送到屋頂的熱水器中，需要對水作多少功？　</w:t>
      </w:r>
      <w:r w:rsidR="00A93B4A">
        <w:rPr>
          <w:rFonts w:asciiTheme="minorEastAsia" w:eastAsiaTheme="minorEastAsia" w:hAnsiTheme="minorEastAsia"/>
        </w:rPr>
        <w:br/>
      </w:r>
      <w:r w:rsidRPr="009B09A6">
        <w:rPr>
          <w:rFonts w:asciiTheme="minorEastAsia" w:eastAsiaTheme="minorEastAsia" w:hAnsiTheme="minorEastAsia" w:hint="eastAsia"/>
        </w:rPr>
        <w:t>(Ａ)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1×10</w:t>
      </w:r>
      <w:r w:rsidRPr="009B09A6">
        <w:rPr>
          <w:rFonts w:asciiTheme="minorEastAsia" w:eastAsiaTheme="minorEastAsia" w:hAnsiTheme="minorEastAsia" w:hint="eastAsia"/>
          <w:vertAlign w:val="superscript"/>
        </w:rPr>
        <w:t>2</w:t>
      </w:r>
      <w:r w:rsidRPr="009B09A6">
        <w:rPr>
          <w:rFonts w:asciiTheme="minorEastAsia" w:eastAsiaTheme="minorEastAsia" w:hAnsiTheme="minorEastAsia" w:hint="eastAsia"/>
        </w:rPr>
        <w:t xml:space="preserve">　(Ｂ)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1×10</w:t>
      </w:r>
      <w:r w:rsidRPr="009B09A6">
        <w:rPr>
          <w:rFonts w:asciiTheme="minorEastAsia" w:eastAsiaTheme="minorEastAsia" w:hAnsiTheme="minorEastAsia" w:hint="eastAsia"/>
          <w:vertAlign w:val="superscript"/>
        </w:rPr>
        <w:t>3</w:t>
      </w:r>
      <w:r w:rsidRPr="009B09A6">
        <w:rPr>
          <w:rFonts w:asciiTheme="minorEastAsia" w:eastAsiaTheme="minorEastAsia" w:hAnsiTheme="minorEastAsia" w:hint="eastAsia"/>
        </w:rPr>
        <w:t xml:space="preserve">　(</w:t>
      </w:r>
      <w:r w:rsidRPr="008B23ED">
        <w:rPr>
          <w:rFonts w:asciiTheme="minorEastAsia" w:eastAsiaTheme="minorEastAsia" w:hAnsiTheme="minorEastAsia" w:hint="eastAsia"/>
          <w:color w:val="FF0000"/>
        </w:rPr>
        <w:t>Ｃ</w:t>
      </w:r>
      <w:r w:rsidRPr="009B09A6">
        <w:rPr>
          <w:rFonts w:asciiTheme="minorEastAsia" w:eastAsiaTheme="minorEastAsia" w:hAnsiTheme="minorEastAsia" w:hint="eastAsia"/>
        </w:rPr>
        <w:t>)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1×10</w:t>
      </w:r>
      <w:r w:rsidRPr="009B09A6">
        <w:rPr>
          <w:rFonts w:asciiTheme="minorEastAsia" w:eastAsiaTheme="minorEastAsia" w:hAnsiTheme="minorEastAsia" w:hint="eastAsia"/>
          <w:vertAlign w:val="superscript"/>
        </w:rPr>
        <w:t>4</w:t>
      </w:r>
      <w:r w:rsidRPr="009B09A6">
        <w:rPr>
          <w:rFonts w:asciiTheme="minorEastAsia" w:eastAsiaTheme="minorEastAsia" w:hAnsiTheme="minorEastAsia" w:hint="eastAsia"/>
        </w:rPr>
        <w:t xml:space="preserve">　(Ｄ)</w:t>
      </w:r>
      <w:r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Pr="009B09A6">
        <w:rPr>
          <w:rFonts w:asciiTheme="minorEastAsia" w:eastAsiaTheme="minorEastAsia" w:hAnsiTheme="minorEastAsia" w:hint="eastAsia"/>
        </w:rPr>
        <w:t>1×10</w:t>
      </w:r>
      <w:r w:rsidRPr="009B09A6">
        <w:rPr>
          <w:rFonts w:asciiTheme="minorEastAsia" w:eastAsiaTheme="minorEastAsia" w:hAnsiTheme="minorEastAsia" w:hint="eastAsia"/>
          <w:vertAlign w:val="superscript"/>
        </w:rPr>
        <w:t>5</w:t>
      </w:r>
      <w:r w:rsidRPr="009B09A6">
        <w:rPr>
          <w:rFonts w:asciiTheme="minorEastAsia" w:eastAsiaTheme="minorEastAsia" w:hAnsiTheme="minorEastAsia" w:hint="eastAsia"/>
        </w:rPr>
        <w:t xml:space="preserve">　</w:t>
      </w:r>
      <w:r w:rsidR="00A93B4A">
        <w:rPr>
          <w:rFonts w:asciiTheme="minorEastAsia" w:eastAsiaTheme="minorEastAsia" w:hAnsiTheme="minorEastAsia" w:hint="eastAsia"/>
        </w:rPr>
        <w:t>焦耳</w:t>
      </w:r>
      <w:r w:rsidRPr="009B09A6">
        <w:rPr>
          <w:rFonts w:asciiTheme="minorEastAsia" w:eastAsiaTheme="minorEastAsia" w:hAnsiTheme="minorEastAsia" w:hint="eastAsia"/>
        </w:rPr>
        <w:t>。</w:t>
      </w:r>
    </w:p>
    <w:p w:rsidR="00A93B4A" w:rsidRPr="00A93B4A" w:rsidRDefault="00136075" w:rsidP="00A93B4A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A93B4A">
        <w:rPr>
          <w:rFonts w:asciiTheme="minorEastAsia" w:eastAsiaTheme="minorEastAsia" w:hAnsiTheme="minorEastAsia" w:hint="eastAsia"/>
        </w:rPr>
        <w:t>下雨時，改用熱水器中的電輔助設備加熱，加熱功率為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500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 xml:space="preserve">W，若不計熱損失，這些水要從太陽那裡吸收多少熱量？　</w:t>
      </w:r>
      <w:r w:rsidR="008B23ED">
        <w:rPr>
          <w:rFonts w:asciiTheme="minorEastAsia" w:eastAsiaTheme="minorEastAsia" w:hAnsiTheme="minorEastAsia"/>
        </w:rPr>
        <w:br/>
      </w:r>
      <w:r w:rsidRPr="00A93B4A">
        <w:rPr>
          <w:rFonts w:asciiTheme="minorEastAsia" w:eastAsiaTheme="minorEastAsia" w:hAnsiTheme="minorEastAsia" w:hint="eastAsia"/>
        </w:rPr>
        <w:t>(Ａ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5×10</w:t>
      </w:r>
      <w:r w:rsidRPr="00A93B4A">
        <w:rPr>
          <w:rFonts w:asciiTheme="minorEastAsia" w:eastAsiaTheme="minorEastAsia" w:hAnsiTheme="minorEastAsia" w:hint="eastAsia"/>
          <w:vertAlign w:val="superscript"/>
        </w:rPr>
        <w:t>3</w:t>
      </w:r>
      <w:r w:rsidRPr="00A93B4A">
        <w:rPr>
          <w:rFonts w:asciiTheme="minorEastAsia" w:eastAsiaTheme="minorEastAsia" w:hAnsiTheme="minorEastAsia" w:hint="eastAsia"/>
        </w:rPr>
        <w:t xml:space="preserve">　(Ｂ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5×10</w:t>
      </w:r>
      <w:r w:rsidRPr="00A93B4A">
        <w:rPr>
          <w:rFonts w:asciiTheme="minorEastAsia" w:eastAsiaTheme="minorEastAsia" w:hAnsiTheme="minorEastAsia" w:hint="eastAsia"/>
          <w:vertAlign w:val="superscript"/>
        </w:rPr>
        <w:t>5</w:t>
      </w:r>
      <w:r w:rsidRPr="00A93B4A">
        <w:rPr>
          <w:rFonts w:asciiTheme="minorEastAsia" w:eastAsiaTheme="minorEastAsia" w:hAnsiTheme="minorEastAsia" w:hint="eastAsia"/>
        </w:rPr>
        <w:t xml:space="preserve">　(Ｃ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2.1×10</w:t>
      </w:r>
      <w:r w:rsidRPr="00A93B4A">
        <w:rPr>
          <w:rFonts w:asciiTheme="minorEastAsia" w:eastAsiaTheme="minorEastAsia" w:hAnsiTheme="minorEastAsia" w:hint="eastAsia"/>
          <w:vertAlign w:val="superscript"/>
        </w:rPr>
        <w:t>6</w:t>
      </w:r>
      <w:r w:rsidRPr="00A93B4A">
        <w:rPr>
          <w:rFonts w:asciiTheme="minorEastAsia" w:eastAsiaTheme="minorEastAsia" w:hAnsiTheme="minorEastAsia" w:hint="eastAsia"/>
        </w:rPr>
        <w:t xml:space="preserve">　(</w:t>
      </w:r>
      <w:r w:rsidRPr="008B23ED">
        <w:rPr>
          <w:rFonts w:asciiTheme="minorEastAsia" w:eastAsiaTheme="minorEastAsia" w:hAnsiTheme="minorEastAsia" w:hint="eastAsia"/>
          <w:color w:val="FF0000"/>
        </w:rPr>
        <w:t>Ｄ</w:t>
      </w:r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2.1×10</w:t>
      </w:r>
      <w:r w:rsidRPr="00A93B4A">
        <w:rPr>
          <w:rFonts w:asciiTheme="minorEastAsia" w:eastAsiaTheme="minorEastAsia" w:hAnsiTheme="minorEastAsia" w:hint="eastAsia"/>
          <w:vertAlign w:val="superscript"/>
        </w:rPr>
        <w:t>7</w:t>
      </w:r>
      <w:r w:rsidRPr="00A93B4A">
        <w:rPr>
          <w:rFonts w:asciiTheme="minorEastAsia" w:eastAsiaTheme="minorEastAsia" w:hAnsiTheme="minorEastAsia" w:hint="eastAsia"/>
        </w:rPr>
        <w:t xml:space="preserve">　</w:t>
      </w:r>
      <w:r w:rsidR="00A93B4A">
        <w:rPr>
          <w:rFonts w:asciiTheme="minorEastAsia" w:eastAsiaTheme="minorEastAsia" w:hAnsiTheme="minorEastAsia" w:hint="eastAsia"/>
        </w:rPr>
        <w:t>焦耳</w:t>
      </w:r>
      <w:r w:rsidRPr="00A93B4A">
        <w:rPr>
          <w:rFonts w:asciiTheme="minorEastAsia" w:eastAsiaTheme="minorEastAsia" w:hAnsiTheme="minorEastAsia" w:hint="eastAsia"/>
        </w:rPr>
        <w:t>。</w:t>
      </w:r>
    </w:p>
    <w:p w:rsidR="00136075" w:rsidRPr="00A93B4A" w:rsidRDefault="00136075" w:rsidP="00A93B4A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A93B4A">
        <w:rPr>
          <w:rFonts w:asciiTheme="minorEastAsia" w:eastAsiaTheme="minorEastAsia" w:hAnsiTheme="minorEastAsia" w:hint="eastAsia"/>
        </w:rPr>
        <w:t xml:space="preserve">加熱這些水需多少時間？　</w:t>
      </w:r>
      <w:r w:rsidR="008B23ED">
        <w:rPr>
          <w:rFonts w:asciiTheme="minorEastAsia" w:eastAsiaTheme="minorEastAsia" w:hAnsiTheme="minorEastAsia"/>
        </w:rPr>
        <w:br/>
      </w:r>
      <w:r w:rsidRPr="00A93B4A">
        <w:rPr>
          <w:rFonts w:asciiTheme="minorEastAsia" w:eastAsiaTheme="minorEastAsia" w:hAnsiTheme="minorEastAsia" w:hint="eastAsia"/>
        </w:rPr>
        <w:t>(Ａ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.2×10</w:t>
      </w:r>
      <w:r w:rsidRPr="00A93B4A">
        <w:rPr>
          <w:rFonts w:asciiTheme="minorEastAsia" w:eastAsiaTheme="minorEastAsia" w:hAnsiTheme="minorEastAsia" w:hint="eastAsia"/>
          <w:vertAlign w:val="superscript"/>
        </w:rPr>
        <w:t>2</w:t>
      </w:r>
      <w:r w:rsidRPr="00A93B4A">
        <w:rPr>
          <w:rFonts w:asciiTheme="minorEastAsia" w:eastAsiaTheme="minorEastAsia" w:hAnsiTheme="minorEastAsia" w:hint="eastAsia"/>
        </w:rPr>
        <w:t xml:space="preserve">　(Ｂ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3.2×10</w:t>
      </w:r>
      <w:r w:rsidRPr="00A93B4A">
        <w:rPr>
          <w:rFonts w:asciiTheme="minorEastAsia" w:eastAsiaTheme="minorEastAsia" w:hAnsiTheme="minorEastAsia" w:hint="eastAsia"/>
          <w:vertAlign w:val="superscript"/>
        </w:rPr>
        <w:t>3</w:t>
      </w:r>
      <w:r w:rsidRPr="00A93B4A">
        <w:rPr>
          <w:rFonts w:asciiTheme="minorEastAsia" w:eastAsiaTheme="minorEastAsia" w:hAnsiTheme="minorEastAsia" w:hint="eastAsia"/>
        </w:rPr>
        <w:t xml:space="preserve">　(</w:t>
      </w:r>
      <w:r w:rsidRPr="008B23ED">
        <w:rPr>
          <w:rFonts w:asciiTheme="minorEastAsia" w:eastAsiaTheme="minorEastAsia" w:hAnsiTheme="minorEastAsia" w:hint="eastAsia"/>
          <w:color w:val="FF0000"/>
        </w:rPr>
        <w:t>Ｃ</w:t>
      </w:r>
      <w:r w:rsidRPr="00A93B4A">
        <w:rPr>
          <w:rFonts w:asciiTheme="minorEastAsia" w:eastAsiaTheme="minorEastAsia" w:hAnsiTheme="minorEastAsia" w:hint="eastAsia"/>
        </w:rPr>
        <w:t>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1.4×10</w:t>
      </w:r>
      <w:r w:rsidRPr="00A93B4A">
        <w:rPr>
          <w:rFonts w:asciiTheme="minorEastAsia" w:eastAsiaTheme="minorEastAsia" w:hAnsiTheme="minorEastAsia" w:hint="eastAsia"/>
          <w:vertAlign w:val="superscript"/>
        </w:rPr>
        <w:t>4</w:t>
      </w:r>
      <w:r w:rsidRPr="00A93B4A">
        <w:rPr>
          <w:rFonts w:asciiTheme="minorEastAsia" w:eastAsiaTheme="minorEastAsia" w:hAnsiTheme="minorEastAsia" w:hint="eastAsia"/>
        </w:rPr>
        <w:t xml:space="preserve">　(Ｄ)</w:t>
      </w:r>
      <w:r w:rsidRPr="00A93B4A">
        <w:rPr>
          <w:rFonts w:asciiTheme="minorEastAsia" w:eastAsiaTheme="minorEastAsia" w:hAnsiTheme="minorEastAsia" w:hint="eastAsia"/>
          <w:w w:val="25"/>
        </w:rPr>
        <w:t xml:space="preserve">　</w:t>
      </w:r>
      <w:r w:rsidRPr="00A93B4A">
        <w:rPr>
          <w:rFonts w:asciiTheme="minorEastAsia" w:eastAsiaTheme="minorEastAsia" w:hAnsiTheme="minorEastAsia" w:hint="eastAsia"/>
        </w:rPr>
        <w:t>2.4×10</w:t>
      </w:r>
      <w:r w:rsidRPr="00A93B4A">
        <w:rPr>
          <w:rFonts w:asciiTheme="minorEastAsia" w:eastAsiaTheme="minorEastAsia" w:hAnsiTheme="minorEastAsia" w:hint="eastAsia"/>
          <w:vertAlign w:val="superscript"/>
        </w:rPr>
        <w:t>5</w:t>
      </w:r>
      <w:r w:rsidRPr="00A93B4A">
        <w:rPr>
          <w:rFonts w:asciiTheme="minorEastAsia" w:eastAsiaTheme="minorEastAsia" w:hAnsiTheme="minorEastAsia" w:hint="eastAsia"/>
        </w:rPr>
        <w:t xml:space="preserve">　s。</w:t>
      </w:r>
    </w:p>
    <w:p w:rsidR="009B09A6" w:rsidRDefault="005B77F1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F4F10FA" wp14:editId="074B13B3">
            <wp:simplePos x="0" y="0"/>
            <wp:positionH relativeFrom="column">
              <wp:posOffset>3086100</wp:posOffset>
            </wp:positionH>
            <wp:positionV relativeFrom="paragraph">
              <wp:posOffset>112395</wp:posOffset>
            </wp:positionV>
            <wp:extent cx="3086100" cy="1569720"/>
            <wp:effectExtent l="0" t="0" r="0" b="0"/>
            <wp:wrapSquare wrapText="bothSides"/>
            <wp:docPr id="84" name="圖片 84" descr="1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14-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3D85" w:rsidRPr="00C75C79" w:rsidRDefault="005B77F1" w:rsidP="00C75C79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afterLines="30" w:after="108" w:line="400" w:lineRule="atLeast"/>
        <w:ind w:left="326" w:hangingChars="136" w:hanging="326"/>
        <w:rPr>
          <w:color w:val="000000" w:themeColor="text1"/>
        </w:rPr>
      </w:pPr>
      <w:r>
        <w:rPr>
          <w:rFonts w:hint="eastAsia"/>
        </w:rPr>
        <w:t>右圖為力學能轉換與守恆實驗之裝置圖。</w:t>
      </w:r>
      <w:r w:rsidRPr="00691473">
        <w:rPr>
          <w:rFonts w:hint="eastAsia"/>
        </w:rPr>
        <w:t>小欣</w:t>
      </w:r>
      <w:r>
        <w:rPr>
          <w:rFonts w:hint="eastAsia"/>
        </w:rPr>
        <w:t>將小鋼球由</w:t>
      </w:r>
      <w:r w:rsidRPr="001B0786">
        <w:rPr>
          <w:rFonts w:hint="eastAsia"/>
          <w:i/>
        </w:rPr>
        <w:t>A</w:t>
      </w:r>
      <w:r>
        <w:rPr>
          <w:rFonts w:hint="eastAsia"/>
        </w:rPr>
        <w:t>處靜止釋放，發現小球沿軌道一路滾動到</w:t>
      </w:r>
      <w:r>
        <w:rPr>
          <w:rFonts w:hint="eastAsia"/>
        </w:rPr>
        <w:t>F</w:t>
      </w:r>
      <w:r>
        <w:rPr>
          <w:rFonts w:hint="eastAsia"/>
        </w:rPr>
        <w:t>，其中</w:t>
      </w:r>
      <w:r w:rsidRPr="001B0786">
        <w:rPr>
          <w:rFonts w:hint="eastAsia"/>
          <w:i/>
        </w:rPr>
        <w:t>A</w:t>
      </w:r>
      <w:r>
        <w:rPr>
          <w:rFonts w:hint="eastAsia"/>
        </w:rPr>
        <w:t>與</w:t>
      </w:r>
      <w:r w:rsidRPr="001B0786">
        <w:rPr>
          <w:rFonts w:hint="eastAsia"/>
          <w:i/>
        </w:rPr>
        <w:t>F</w:t>
      </w:r>
      <w:r>
        <w:rPr>
          <w:rFonts w:hint="eastAsia"/>
        </w:rPr>
        <w:t>在同一水平面，</w:t>
      </w:r>
      <w:r w:rsidRPr="001B0786">
        <w:rPr>
          <w:rFonts w:hint="eastAsia"/>
          <w:i/>
        </w:rPr>
        <w:t>D</w:t>
      </w:r>
      <w:r>
        <w:rPr>
          <w:rFonts w:hint="eastAsia"/>
        </w:rPr>
        <w:t>與</w:t>
      </w:r>
      <w:r w:rsidRPr="001B0786">
        <w:rPr>
          <w:rFonts w:hint="eastAsia"/>
          <w:i/>
        </w:rPr>
        <w:t>E</w:t>
      </w:r>
      <w:r>
        <w:rPr>
          <w:rFonts w:hint="eastAsia"/>
        </w:rPr>
        <w:t>亦在同一水平面，小鋼珠與凹槽均同在一鉛垂面上。在此實驗中，若不計一切阻力，下列敘述何者</w:t>
      </w:r>
      <w:r w:rsidRPr="001B0786">
        <w:rPr>
          <w:rFonts w:hint="eastAsia"/>
          <w:bCs/>
        </w:rPr>
        <w:t>正確</w:t>
      </w:r>
      <w:r>
        <w:rPr>
          <w:rFonts w:hint="eastAsia"/>
        </w:rPr>
        <w:t>？</w:t>
      </w:r>
      <w:r>
        <w:rPr>
          <w:rFonts w:hint="eastAsia"/>
        </w:rPr>
        <w:t xml:space="preserve">  </w:t>
      </w:r>
      <w:r>
        <w:br/>
      </w:r>
      <w:r>
        <w:rPr>
          <w:rFonts w:hint="eastAsia"/>
        </w:rPr>
        <w:t>(A)</w:t>
      </w:r>
      <w:r>
        <w:rPr>
          <w:rFonts w:hint="eastAsia"/>
        </w:rPr>
        <w:t>小鋼珠在</w:t>
      </w:r>
      <w:r w:rsidRPr="001B0786">
        <w:rPr>
          <w:rFonts w:hint="eastAsia"/>
          <w:i/>
        </w:rPr>
        <w:t>A</w:t>
      </w:r>
      <w:r>
        <w:rPr>
          <w:rFonts w:hint="eastAsia"/>
        </w:rPr>
        <w:t>、</w:t>
      </w:r>
      <w:r w:rsidRPr="001B0786">
        <w:rPr>
          <w:rFonts w:hint="eastAsia"/>
          <w:i/>
        </w:rPr>
        <w:t>B</w:t>
      </w:r>
      <w:r>
        <w:rPr>
          <w:rFonts w:hint="eastAsia"/>
        </w:rPr>
        <w:t>、</w:t>
      </w:r>
      <w:r w:rsidRPr="001B0786">
        <w:rPr>
          <w:rFonts w:hint="eastAsia"/>
          <w:i/>
        </w:rPr>
        <w:t>C</w:t>
      </w:r>
      <w:r>
        <w:rPr>
          <w:rFonts w:hint="eastAsia"/>
        </w:rPr>
        <w:t>、</w:t>
      </w:r>
      <w:r w:rsidRPr="001B0786">
        <w:rPr>
          <w:rFonts w:hint="eastAsia"/>
          <w:i/>
        </w:rPr>
        <w:t>D</w:t>
      </w:r>
      <w:r>
        <w:rPr>
          <w:rFonts w:hint="eastAsia"/>
        </w:rPr>
        <w:t>四點中，以</w:t>
      </w:r>
      <w:r w:rsidRPr="001B0786">
        <w:rPr>
          <w:rFonts w:hint="eastAsia"/>
          <w:i/>
        </w:rPr>
        <w:t>C</w:t>
      </w:r>
      <w:r>
        <w:rPr>
          <w:rFonts w:hint="eastAsia"/>
        </w:rPr>
        <w:t>點的動能最小</w:t>
      </w:r>
      <w:r>
        <w:rPr>
          <w:rFonts w:hint="eastAsia"/>
        </w:rPr>
        <w:t xml:space="preserve"> </w:t>
      </w:r>
      <w:r>
        <w:br/>
      </w:r>
      <w:r>
        <w:rPr>
          <w:rFonts w:hint="eastAsia"/>
        </w:rPr>
        <w:t>(</w:t>
      </w:r>
      <w:r w:rsidRPr="005B77F1">
        <w:rPr>
          <w:rFonts w:hint="eastAsia"/>
          <w:color w:val="FF0000"/>
        </w:rPr>
        <w:t>B</w:t>
      </w:r>
      <w:r>
        <w:rPr>
          <w:rFonts w:hint="eastAsia"/>
        </w:rPr>
        <w:t>)</w:t>
      </w:r>
      <w:r>
        <w:rPr>
          <w:rFonts w:hint="eastAsia"/>
        </w:rPr>
        <w:t>小鋼珠在</w:t>
      </w:r>
      <w:r w:rsidRPr="001B0786">
        <w:rPr>
          <w:rFonts w:hint="eastAsia"/>
          <w:i/>
        </w:rPr>
        <w:t>A</w:t>
      </w:r>
      <w:r>
        <w:rPr>
          <w:rFonts w:hint="eastAsia"/>
        </w:rPr>
        <w:t>點比</w:t>
      </w:r>
      <w:r w:rsidRPr="001B0786">
        <w:rPr>
          <w:rFonts w:hint="eastAsia"/>
          <w:i/>
        </w:rPr>
        <w:t>D</w:t>
      </w:r>
      <w:r>
        <w:rPr>
          <w:rFonts w:hint="eastAsia"/>
        </w:rPr>
        <w:t>點的重力位能大</w:t>
      </w:r>
      <w:r>
        <w:rPr>
          <w:rFonts w:hint="eastAsia"/>
        </w:rPr>
        <w:t xml:space="preserve">  </w:t>
      </w:r>
      <w:r>
        <w:br/>
      </w:r>
      <w:r w:rsidRPr="005B77F1">
        <w:rPr>
          <w:rFonts w:hint="eastAsia"/>
          <w:color w:val="000000" w:themeColor="text1"/>
        </w:rPr>
        <w:t>(C)</w:t>
      </w:r>
      <w:r w:rsidRPr="005B77F1">
        <w:rPr>
          <w:rFonts w:hint="eastAsia"/>
          <w:color w:val="000000" w:themeColor="text1"/>
        </w:rPr>
        <w:t>小鋼珠在</w:t>
      </w:r>
      <w:r w:rsidRPr="005B77F1">
        <w:rPr>
          <w:rFonts w:hint="eastAsia"/>
          <w:i/>
          <w:color w:val="000000" w:themeColor="text1"/>
        </w:rPr>
        <w:t>D</w:t>
      </w:r>
      <w:r w:rsidRPr="005B77F1">
        <w:rPr>
          <w:rFonts w:hint="eastAsia"/>
          <w:color w:val="000000" w:themeColor="text1"/>
        </w:rPr>
        <w:t>點</w:t>
      </w:r>
      <w:r>
        <w:rPr>
          <w:rFonts w:hint="eastAsia"/>
          <w:color w:val="000000" w:themeColor="text1"/>
        </w:rPr>
        <w:t>的速率大於在</w:t>
      </w:r>
      <w:r w:rsidRPr="005B77F1">
        <w:rPr>
          <w:rFonts w:hint="eastAsia"/>
          <w:i/>
          <w:color w:val="000000" w:themeColor="text1"/>
        </w:rPr>
        <w:t>E</w:t>
      </w:r>
      <w:r w:rsidRPr="005B77F1">
        <w:rPr>
          <w:rFonts w:hint="eastAsia"/>
          <w:color w:val="000000" w:themeColor="text1"/>
        </w:rPr>
        <w:t>點的速率相同</w:t>
      </w:r>
      <w:r w:rsidRPr="005B77F1">
        <w:rPr>
          <w:rFonts w:hint="eastAsia"/>
          <w:color w:val="000000" w:themeColor="text1"/>
        </w:rPr>
        <w:t xml:space="preserve">  </w:t>
      </w:r>
      <w:r w:rsidRPr="005B77F1">
        <w:rPr>
          <w:color w:val="000000" w:themeColor="text1"/>
        </w:rPr>
        <w:br/>
      </w:r>
      <w:r w:rsidRPr="005B77F1">
        <w:rPr>
          <w:rFonts w:hint="eastAsia"/>
          <w:color w:val="000000" w:themeColor="text1"/>
        </w:rPr>
        <w:t>(D)</w:t>
      </w:r>
      <w:r w:rsidRPr="005B77F1">
        <w:rPr>
          <w:rFonts w:hint="eastAsia"/>
          <w:color w:val="000000" w:themeColor="text1"/>
        </w:rPr>
        <w:t>小鋼珠由</w:t>
      </w:r>
      <w:r w:rsidRPr="005B77F1">
        <w:rPr>
          <w:rFonts w:hint="eastAsia"/>
          <w:i/>
          <w:color w:val="000000" w:themeColor="text1"/>
        </w:rPr>
        <w:t>D</w:t>
      </w:r>
      <w:r w:rsidRPr="005B77F1">
        <w:rPr>
          <w:rFonts w:hint="eastAsia"/>
          <w:color w:val="000000" w:themeColor="text1"/>
        </w:rPr>
        <w:t>點</w:t>
      </w:r>
      <w:r>
        <w:rPr>
          <w:rFonts w:hint="eastAsia"/>
          <w:color w:val="000000" w:themeColor="text1"/>
        </w:rPr>
        <w:t>靜止向左</w:t>
      </w:r>
      <w:r w:rsidRPr="005B77F1">
        <w:rPr>
          <w:rFonts w:hint="eastAsia"/>
          <w:color w:val="000000" w:themeColor="text1"/>
        </w:rPr>
        <w:t>下滑，</w:t>
      </w:r>
      <w:r>
        <w:rPr>
          <w:rFonts w:hint="eastAsia"/>
          <w:color w:val="000000" w:themeColor="text1"/>
        </w:rPr>
        <w:t>可</w:t>
      </w:r>
      <w:r w:rsidRPr="005B77F1">
        <w:rPr>
          <w:rFonts w:hint="eastAsia"/>
          <w:color w:val="000000" w:themeColor="text1"/>
        </w:rPr>
        <w:t>回到</w:t>
      </w:r>
      <w:r w:rsidRPr="005B77F1">
        <w:rPr>
          <w:rFonts w:hint="eastAsia"/>
          <w:i/>
          <w:color w:val="000000" w:themeColor="text1"/>
        </w:rPr>
        <w:t>A</w:t>
      </w:r>
      <w:r w:rsidRPr="005B77F1">
        <w:rPr>
          <w:rFonts w:hint="eastAsia"/>
          <w:color w:val="000000" w:themeColor="text1"/>
        </w:rPr>
        <w:t>點</w:t>
      </w:r>
      <w:r w:rsidRPr="005B77F1">
        <w:rPr>
          <w:rFonts w:hint="eastAsia"/>
          <w:color w:val="000000" w:themeColor="text1"/>
        </w:rPr>
        <w:t xml:space="preserve">  </w:t>
      </w:r>
      <w:r w:rsidRPr="005B77F1">
        <w:rPr>
          <w:color w:val="000000" w:themeColor="text1"/>
        </w:rPr>
        <w:br/>
      </w:r>
      <w:r w:rsidRPr="005B77F1">
        <w:rPr>
          <w:rFonts w:hint="eastAsia"/>
          <w:color w:val="000000" w:themeColor="text1"/>
        </w:rPr>
        <w:t>(E)</w:t>
      </w:r>
      <w:r w:rsidRPr="005B77F1">
        <w:rPr>
          <w:rFonts w:hint="eastAsia"/>
          <w:color w:val="000000" w:themeColor="text1"/>
        </w:rPr>
        <w:t>若軌道有摩擦，當小鋼珠在</w:t>
      </w:r>
      <w:r w:rsidRPr="005B77F1">
        <w:rPr>
          <w:i/>
          <w:color w:val="000000" w:themeColor="text1"/>
        </w:rPr>
        <w:t>A</w:t>
      </w:r>
      <w:r w:rsidRPr="005B77F1">
        <w:rPr>
          <w:rFonts w:hint="eastAsia"/>
          <w:color w:val="000000" w:themeColor="text1"/>
        </w:rPr>
        <w:t>點放手下滑，也可到達</w:t>
      </w:r>
      <w:r w:rsidRPr="005B77F1">
        <w:rPr>
          <w:i/>
          <w:color w:val="000000" w:themeColor="text1"/>
        </w:rPr>
        <w:t>F</w:t>
      </w:r>
      <w:r w:rsidRPr="005B77F1">
        <w:rPr>
          <w:rFonts w:hint="eastAsia"/>
          <w:color w:val="000000" w:themeColor="text1"/>
        </w:rPr>
        <w:t>點</w:t>
      </w:r>
    </w:p>
    <w:p w:rsidR="00B13D85" w:rsidRPr="00C75C79" w:rsidRDefault="00C75C79" w:rsidP="003B436F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afterLines="30" w:after="108" w:line="400" w:lineRule="atLeast"/>
        <w:ind w:left="326" w:hangingChars="136" w:hanging="326"/>
        <w:rPr>
          <w:color w:val="000000" w:themeColor="text1"/>
        </w:rPr>
      </w:pPr>
      <w:r>
        <w:rPr>
          <w:rFonts w:hint="eastAsia"/>
        </w:rPr>
        <w:t>氫原子能階如下圖，</w:t>
      </w:r>
      <w:r w:rsidR="00B13D85" w:rsidRPr="006C6596">
        <w:rPr>
          <w:rFonts w:hint="eastAsia"/>
        </w:rPr>
        <w:t>氫原子由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n</w:t>
      </w:r>
      <w:r w:rsidR="00B13D85" w:rsidRPr="006C6596">
        <w:rPr>
          <w:rFonts w:hint="eastAsia"/>
        </w:rPr>
        <w:t>＝</w:t>
      </w:r>
      <w:r w:rsidR="00B13D85" w:rsidRPr="006C6596">
        <w:rPr>
          <w:rFonts w:hint="eastAsia"/>
        </w:rPr>
        <w:t>1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的狀態被激發到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n</w:t>
      </w:r>
      <w:r w:rsidR="00B13D85" w:rsidRPr="006C6596">
        <w:rPr>
          <w:rFonts w:hint="eastAsia"/>
        </w:rPr>
        <w:t>＝</w:t>
      </w:r>
      <w:r w:rsidR="00B13D85" w:rsidRPr="006C6596">
        <w:rPr>
          <w:rFonts w:hint="eastAsia"/>
        </w:rPr>
        <w:t>4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的狀態。當原子回到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n</w:t>
      </w:r>
      <w:r w:rsidR="00B13D85" w:rsidRPr="006C6596">
        <w:rPr>
          <w:rFonts w:hint="eastAsia"/>
        </w:rPr>
        <w:t>＝</w:t>
      </w:r>
      <w:r w:rsidR="00B13D85" w:rsidRPr="006C6596">
        <w:rPr>
          <w:rFonts w:hint="eastAsia"/>
        </w:rPr>
        <w:t>1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的</w:t>
      </w:r>
      <w:r w:rsidR="00B13D85">
        <w:rPr>
          <w:rFonts w:hint="eastAsia"/>
        </w:rPr>
        <w:t>狀</w:t>
      </w:r>
      <w:r w:rsidR="00B13D85" w:rsidRPr="006C6596">
        <w:rPr>
          <w:rFonts w:hint="eastAsia"/>
        </w:rPr>
        <w:t xml:space="preserve">態過程中，最多可放出幾種不同的光子？　</w:t>
      </w:r>
      <w:r w:rsidR="00B13D85">
        <w:br/>
      </w:r>
      <w:r w:rsidR="00B13D85" w:rsidRPr="00C75C79">
        <w:rPr>
          <w:rFonts w:ascii="標楷體" w:hAnsi="標楷體" w:hint="eastAsia"/>
        </w:rPr>
        <w:t>(</w:t>
      </w:r>
      <w:proofErr w:type="gramStart"/>
      <w:r w:rsidR="00B13D85" w:rsidRPr="00C75C79">
        <w:rPr>
          <w:rFonts w:ascii="標楷體" w:hAnsi="標楷體" w:hint="eastAsia"/>
        </w:rPr>
        <w:t>Ａ</w:t>
      </w:r>
      <w:proofErr w:type="gramEnd"/>
      <w:r w:rsidR="00B13D85" w:rsidRPr="00C75C79">
        <w:rPr>
          <w:rFonts w:ascii="標楷體" w:hAnsi="標楷體" w:hint="eastAsia"/>
        </w:rPr>
        <w:t>)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1</w:t>
      </w:r>
      <w:r w:rsidR="00B13D85" w:rsidRPr="006C6596">
        <w:rPr>
          <w:rFonts w:hint="eastAsia"/>
        </w:rPr>
        <w:t xml:space="preserve">　</w:t>
      </w:r>
      <w:r w:rsidR="00B13D85" w:rsidRPr="00C75C79">
        <w:rPr>
          <w:rFonts w:ascii="標楷體" w:hAnsi="標楷體" w:hint="eastAsia"/>
        </w:rPr>
        <w:t>(</w:t>
      </w:r>
      <w:proofErr w:type="gramStart"/>
      <w:r w:rsidR="00B13D85" w:rsidRPr="00C75C79">
        <w:rPr>
          <w:rFonts w:ascii="標楷體" w:hAnsi="標楷體" w:hint="eastAsia"/>
        </w:rPr>
        <w:t>Ｂ</w:t>
      </w:r>
      <w:proofErr w:type="gramEnd"/>
      <w:r w:rsidR="00B13D85" w:rsidRPr="00C75C79">
        <w:rPr>
          <w:rFonts w:ascii="標楷體" w:hAnsi="標楷體" w:hint="eastAsia"/>
        </w:rPr>
        <w:t>)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2</w:t>
      </w:r>
      <w:r w:rsidR="00B13D85" w:rsidRPr="006C6596">
        <w:rPr>
          <w:rFonts w:hint="eastAsia"/>
        </w:rPr>
        <w:t xml:space="preserve">　</w:t>
      </w:r>
      <w:r w:rsidR="00B13D85" w:rsidRPr="00C75C79">
        <w:rPr>
          <w:rFonts w:ascii="標楷體" w:hAnsi="標楷體" w:hint="eastAsia"/>
        </w:rPr>
        <w:t>(</w:t>
      </w:r>
      <w:proofErr w:type="gramStart"/>
      <w:r w:rsidR="00B13D85" w:rsidRPr="00C75C79">
        <w:rPr>
          <w:rFonts w:ascii="標楷體" w:hAnsi="標楷體" w:hint="eastAsia"/>
        </w:rPr>
        <w:t>Ｃ</w:t>
      </w:r>
      <w:proofErr w:type="gramEnd"/>
      <w:r w:rsidR="00B13D85" w:rsidRPr="00C75C79">
        <w:rPr>
          <w:rFonts w:ascii="標楷體" w:hAnsi="標楷體" w:hint="eastAsia"/>
        </w:rPr>
        <w:t>)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3</w:t>
      </w:r>
      <w:r w:rsidR="00B13D85" w:rsidRPr="006C6596">
        <w:rPr>
          <w:rFonts w:hint="eastAsia"/>
        </w:rPr>
        <w:t xml:space="preserve">　</w:t>
      </w:r>
      <w:r w:rsidR="00B13D85" w:rsidRPr="00C75C79">
        <w:rPr>
          <w:rFonts w:ascii="標楷體" w:hAnsi="標楷體" w:hint="eastAsia"/>
        </w:rPr>
        <w:t>(</w:t>
      </w:r>
      <w:proofErr w:type="gramStart"/>
      <w:r w:rsidR="00B13D85" w:rsidRPr="00C75C79">
        <w:rPr>
          <w:rFonts w:ascii="標楷體" w:hAnsi="標楷體" w:hint="eastAsia"/>
        </w:rPr>
        <w:t>Ｄ</w:t>
      </w:r>
      <w:proofErr w:type="gramEnd"/>
      <w:r w:rsidR="00B13D85" w:rsidRPr="00C75C79">
        <w:rPr>
          <w:rFonts w:ascii="標楷體" w:hAnsi="標楷體" w:hint="eastAsia"/>
        </w:rPr>
        <w:t>)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4</w:t>
      </w:r>
      <w:r w:rsidR="00B13D85" w:rsidRPr="006C6596">
        <w:rPr>
          <w:rFonts w:hint="eastAsia"/>
        </w:rPr>
        <w:t xml:space="preserve">　</w:t>
      </w:r>
      <w:r w:rsidR="00B13D85" w:rsidRPr="00C75C79">
        <w:rPr>
          <w:rFonts w:ascii="標楷體" w:hAnsi="標楷體" w:hint="eastAsia"/>
        </w:rPr>
        <w:t>(</w:t>
      </w:r>
      <w:proofErr w:type="gramStart"/>
      <w:r w:rsidR="00B13D85" w:rsidRPr="00C75C79">
        <w:rPr>
          <w:rFonts w:ascii="標楷體" w:hAnsi="標楷體" w:hint="eastAsia"/>
          <w:color w:val="FF0000"/>
        </w:rPr>
        <w:t>Ｅ</w:t>
      </w:r>
      <w:proofErr w:type="gramEnd"/>
      <w:r w:rsidR="00B13D85" w:rsidRPr="00C75C79">
        <w:rPr>
          <w:rFonts w:ascii="標楷體" w:hAnsi="標楷體" w:hint="eastAsia"/>
        </w:rPr>
        <w:t>)</w:t>
      </w:r>
      <w:r w:rsidR="00B13D85" w:rsidRPr="00C75C79">
        <w:rPr>
          <w:rFonts w:hint="eastAsia"/>
          <w:w w:val="25"/>
        </w:rPr>
        <w:t xml:space="preserve">　</w:t>
      </w:r>
      <w:r w:rsidR="00B13D85" w:rsidRPr="006C6596">
        <w:rPr>
          <w:rFonts w:hint="eastAsia"/>
        </w:rPr>
        <w:t>6</w:t>
      </w:r>
      <w:r>
        <w:rPr>
          <w:rFonts w:hint="eastAsia"/>
        </w:rPr>
        <w:t xml:space="preserve"> </w:t>
      </w:r>
    </w:p>
    <w:p w:rsidR="00C75C79" w:rsidRPr="00C75C79" w:rsidRDefault="00C75C79" w:rsidP="00C75C79">
      <w:pPr>
        <w:rPr>
          <w:color w:val="000000" w:themeColor="text1"/>
        </w:rPr>
      </w:pPr>
      <w:r w:rsidRPr="00C75C79">
        <w:rPr>
          <w:noProof/>
        </w:rPr>
        <w:drawing>
          <wp:inline distT="0" distB="0" distL="0" distR="0" wp14:anchorId="5C9FD1DD" wp14:editId="73B02A8B">
            <wp:extent cx="6120130" cy="2895600"/>
            <wp:effectExtent l="0" t="0" r="0" b="0"/>
            <wp:docPr id="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5" b="3076"/>
                    <a:stretch/>
                  </pic:blipFill>
                  <pic:spPr bwMode="auto">
                    <a:xfrm>
                      <a:off x="0" y="0"/>
                      <a:ext cx="612013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5C79" w:rsidRDefault="00C75C79" w:rsidP="00B13D85">
      <w:pPr>
        <w:pStyle w:val="ac"/>
        <w:rPr>
          <w:color w:val="000000" w:themeColor="text1"/>
        </w:rPr>
      </w:pPr>
    </w:p>
    <w:p w:rsidR="00C75C79" w:rsidRPr="00C75C79" w:rsidRDefault="00C75C79" w:rsidP="00C75C79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afterLines="30" w:after="108" w:line="400" w:lineRule="atLeast"/>
        <w:ind w:left="326" w:hangingChars="136" w:hanging="326"/>
        <w:rPr>
          <w:color w:val="000000" w:themeColor="text1"/>
        </w:rPr>
      </w:pPr>
      <w:bookmarkStart w:id="6" w:name="Q_9E81D68A7A254C00A5E7882E614F2B8F"/>
      <w:r w:rsidRPr="006C6596">
        <w:rPr>
          <w:rFonts w:hint="eastAsia"/>
        </w:rPr>
        <w:t xml:space="preserve">氫原子光譜是　</w:t>
      </w:r>
      <w:r w:rsidRPr="00592651">
        <w:rPr>
          <w:rFonts w:ascii="標楷體" w:hAnsi="標楷體" w:hint="eastAsia"/>
        </w:rPr>
        <w:t>(</w:t>
      </w:r>
      <w:proofErr w:type="gramStart"/>
      <w:r w:rsidRPr="00592651">
        <w:rPr>
          <w:rFonts w:ascii="標楷體" w:hAnsi="標楷體" w:hint="eastAsia"/>
        </w:rPr>
        <w:t>Ａ</w:t>
      </w:r>
      <w:proofErr w:type="gramEnd"/>
      <w:r w:rsidRPr="00592651">
        <w:rPr>
          <w:rFonts w:ascii="標楷體" w:hAnsi="標楷體" w:hint="eastAsia"/>
        </w:rPr>
        <w:t>)</w:t>
      </w:r>
      <w:r w:rsidRPr="006C6596">
        <w:rPr>
          <w:rFonts w:hint="eastAsia"/>
        </w:rPr>
        <w:t xml:space="preserve">連續光譜　</w:t>
      </w:r>
      <w:r w:rsidRPr="00592651">
        <w:rPr>
          <w:rFonts w:ascii="標楷體" w:hAnsi="標楷體" w:hint="eastAsia"/>
        </w:rPr>
        <w:t>(</w:t>
      </w:r>
      <w:proofErr w:type="gramStart"/>
      <w:r w:rsidRPr="00592651">
        <w:rPr>
          <w:rFonts w:ascii="標楷體" w:hAnsi="標楷體" w:hint="eastAsia"/>
        </w:rPr>
        <w:t>Ｂ</w:t>
      </w:r>
      <w:proofErr w:type="gramEnd"/>
      <w:r w:rsidRPr="00592651">
        <w:rPr>
          <w:rFonts w:ascii="標楷體" w:hAnsi="標楷體" w:hint="eastAsia"/>
        </w:rPr>
        <w:t>)</w:t>
      </w:r>
      <w:r w:rsidRPr="006C6596">
        <w:rPr>
          <w:rFonts w:hint="eastAsia"/>
        </w:rPr>
        <w:t xml:space="preserve">全頻率光譜　</w:t>
      </w:r>
      <w:r w:rsidRPr="00592651">
        <w:rPr>
          <w:rFonts w:ascii="標楷體" w:hAnsi="標楷體" w:hint="eastAsia"/>
        </w:rPr>
        <w:t>(</w:t>
      </w:r>
      <w:proofErr w:type="gramStart"/>
      <w:r w:rsidRPr="00592651">
        <w:rPr>
          <w:rFonts w:ascii="標楷體" w:hAnsi="標楷體" w:hint="eastAsia"/>
        </w:rPr>
        <w:t>Ｃ</w:t>
      </w:r>
      <w:proofErr w:type="gramEnd"/>
      <w:r w:rsidRPr="00592651">
        <w:rPr>
          <w:rFonts w:ascii="標楷體" w:hAnsi="標楷體" w:hint="eastAsia"/>
        </w:rPr>
        <w:t>)</w:t>
      </w:r>
      <w:r w:rsidRPr="006C6596">
        <w:rPr>
          <w:rFonts w:hint="eastAsia"/>
        </w:rPr>
        <w:t xml:space="preserve">吸收光譜　</w:t>
      </w:r>
      <w:r>
        <w:br/>
      </w:r>
      <w:r w:rsidRPr="00592651">
        <w:rPr>
          <w:rFonts w:ascii="標楷體" w:hAnsi="標楷體" w:hint="eastAsia"/>
        </w:rPr>
        <w:t>(</w:t>
      </w:r>
      <w:proofErr w:type="gramStart"/>
      <w:r w:rsidRPr="00592651">
        <w:rPr>
          <w:rFonts w:ascii="標楷體" w:hAnsi="標楷體" w:hint="eastAsia"/>
          <w:color w:val="FF0000"/>
        </w:rPr>
        <w:t>Ｄ</w:t>
      </w:r>
      <w:proofErr w:type="gramEnd"/>
      <w:r w:rsidRPr="00592651">
        <w:rPr>
          <w:rFonts w:ascii="標楷體" w:hAnsi="標楷體" w:hint="eastAsia"/>
        </w:rPr>
        <w:t>)</w:t>
      </w:r>
      <w:r>
        <w:rPr>
          <w:rFonts w:hint="eastAsia"/>
        </w:rPr>
        <w:t>發射</w:t>
      </w:r>
      <w:r w:rsidRPr="006C6596">
        <w:rPr>
          <w:rFonts w:hint="eastAsia"/>
        </w:rPr>
        <w:t xml:space="preserve">光譜　</w:t>
      </w:r>
      <w:r w:rsidRPr="00592651">
        <w:rPr>
          <w:rFonts w:ascii="標楷體" w:hAnsi="標楷體" w:hint="eastAsia"/>
        </w:rPr>
        <w:t>(</w:t>
      </w:r>
      <w:proofErr w:type="gramStart"/>
      <w:r w:rsidRPr="00592651">
        <w:rPr>
          <w:rFonts w:ascii="標楷體" w:hAnsi="標楷體" w:hint="eastAsia"/>
        </w:rPr>
        <w:t>Ｅ</w:t>
      </w:r>
      <w:proofErr w:type="gramEnd"/>
      <w:r w:rsidRPr="00592651">
        <w:rPr>
          <w:rFonts w:ascii="標楷體" w:hAnsi="標楷體" w:hint="eastAsia"/>
        </w:rPr>
        <w:t>)</w:t>
      </w:r>
      <w:r w:rsidRPr="006C6596">
        <w:rPr>
          <w:rFonts w:hint="eastAsia"/>
        </w:rPr>
        <w:t>帶狀光譜。</w:t>
      </w:r>
      <w:bookmarkEnd w:id="6"/>
    </w:p>
    <w:p w:rsidR="00C75C79" w:rsidRDefault="00C75C79" w:rsidP="00B13D85">
      <w:pPr>
        <w:pStyle w:val="ac"/>
        <w:rPr>
          <w:color w:val="000000" w:themeColor="text1"/>
        </w:rPr>
      </w:pPr>
    </w:p>
    <w:p w:rsidR="00B13D85" w:rsidRPr="00B13D85" w:rsidRDefault="00B13D85" w:rsidP="0017575E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autoSpaceDE w:val="0"/>
        <w:autoSpaceDN w:val="0"/>
        <w:spacing w:afterLines="30" w:after="108" w:line="400" w:lineRule="atLeast"/>
        <w:ind w:left="326" w:hangingChars="136" w:hanging="326"/>
        <w:rPr>
          <w:rFonts w:asciiTheme="minorEastAsia" w:eastAsiaTheme="minorEastAsia" w:hAnsiTheme="minorEastAsia"/>
          <w:b/>
        </w:rPr>
      </w:pPr>
      <w:proofErr w:type="gramStart"/>
      <w:r w:rsidRPr="00B13D85">
        <w:rPr>
          <w:rFonts w:hint="eastAsia"/>
          <w:color w:val="000000" w:themeColor="text1"/>
        </w:rPr>
        <w:t>波耳氫原子</w:t>
      </w:r>
      <w:proofErr w:type="gramEnd"/>
      <w:r w:rsidRPr="00B13D85">
        <w:rPr>
          <w:rFonts w:hint="eastAsia"/>
          <w:color w:val="000000" w:themeColor="text1"/>
        </w:rPr>
        <w:t>模型與</w:t>
      </w:r>
      <w:proofErr w:type="gramStart"/>
      <w:r w:rsidRPr="00B13D85">
        <w:rPr>
          <w:rFonts w:hint="eastAsia"/>
          <w:color w:val="000000" w:themeColor="text1"/>
        </w:rPr>
        <w:t>拉塞福原子</w:t>
      </w:r>
      <w:proofErr w:type="gramEnd"/>
      <w:r w:rsidRPr="00B13D85">
        <w:rPr>
          <w:rFonts w:hint="eastAsia"/>
          <w:color w:val="000000" w:themeColor="text1"/>
        </w:rPr>
        <w:t>行星模型的最大差別，與下列何者有關</w:t>
      </w:r>
      <w:r w:rsidRPr="00B13D85">
        <w:rPr>
          <w:color w:val="000000" w:themeColor="text1"/>
        </w:rPr>
        <w:br/>
      </w:r>
      <w:r w:rsidRPr="00B13D85">
        <w:rPr>
          <w:rFonts w:hint="eastAsia"/>
          <w:color w:val="000000" w:themeColor="text1"/>
        </w:rPr>
        <w:t>(A)</w:t>
      </w:r>
      <w:r w:rsidRPr="00B13D85">
        <w:rPr>
          <w:rFonts w:hint="eastAsia"/>
          <w:color w:val="000000" w:themeColor="text1"/>
        </w:rPr>
        <w:t>電子的運動方式</w:t>
      </w:r>
      <w:r w:rsidR="00A32043">
        <w:rPr>
          <w:color w:val="000000" w:themeColor="text1"/>
        </w:rPr>
        <w:tab/>
      </w:r>
      <w:r w:rsidR="00A32043">
        <w:rPr>
          <w:color w:val="000000" w:themeColor="text1"/>
        </w:rPr>
        <w:tab/>
      </w:r>
      <w:r w:rsidR="00A32043">
        <w:rPr>
          <w:color w:val="000000" w:themeColor="text1"/>
        </w:rPr>
        <w:tab/>
      </w:r>
      <w:r w:rsidRPr="00B13D85">
        <w:rPr>
          <w:rFonts w:hint="eastAsia"/>
          <w:color w:val="000000" w:themeColor="text1"/>
        </w:rPr>
        <w:t>(B)</w:t>
      </w:r>
      <w:r w:rsidRPr="00B13D85">
        <w:rPr>
          <w:rFonts w:hint="eastAsia"/>
          <w:color w:val="000000" w:themeColor="text1"/>
        </w:rPr>
        <w:t>原子核的位置</w:t>
      </w:r>
      <w:r w:rsidRPr="00B13D85">
        <w:rPr>
          <w:rFonts w:hint="eastAsia"/>
          <w:color w:val="000000" w:themeColor="text1"/>
        </w:rPr>
        <w:t xml:space="preserve"> </w:t>
      </w:r>
      <w:r w:rsidRPr="00B13D85">
        <w:rPr>
          <w:color w:val="000000" w:themeColor="text1"/>
        </w:rPr>
        <w:br/>
      </w:r>
      <w:r w:rsidRPr="00B13D85">
        <w:rPr>
          <w:rFonts w:hint="eastAsia"/>
          <w:color w:val="000000" w:themeColor="text1"/>
        </w:rPr>
        <w:t>(C)</w:t>
      </w:r>
      <w:r w:rsidRPr="00B13D85">
        <w:rPr>
          <w:rFonts w:hint="eastAsia"/>
          <w:color w:val="000000" w:themeColor="text1"/>
        </w:rPr>
        <w:t>電子的質量</w:t>
      </w:r>
      <w:r w:rsidRPr="00B13D85">
        <w:rPr>
          <w:rFonts w:hint="eastAsia"/>
          <w:color w:val="000000" w:themeColor="text1"/>
        </w:rPr>
        <w:t xml:space="preserve"> </w:t>
      </w:r>
      <w:r w:rsidR="00A32043">
        <w:rPr>
          <w:color w:val="000000" w:themeColor="text1"/>
        </w:rPr>
        <w:tab/>
      </w:r>
      <w:r w:rsidR="00A32043">
        <w:rPr>
          <w:color w:val="000000" w:themeColor="text1"/>
        </w:rPr>
        <w:tab/>
      </w:r>
      <w:r w:rsidRPr="00B13D85">
        <w:rPr>
          <w:rFonts w:hint="eastAsia"/>
          <w:color w:val="000000" w:themeColor="text1"/>
        </w:rPr>
        <w:t xml:space="preserve"> </w:t>
      </w:r>
      <w:r w:rsidR="00A32043">
        <w:rPr>
          <w:color w:val="000000" w:themeColor="text1"/>
        </w:rPr>
        <w:tab/>
      </w:r>
      <w:r w:rsidRPr="00B13D85">
        <w:rPr>
          <w:rFonts w:hint="eastAsia"/>
          <w:color w:val="000000" w:themeColor="text1"/>
        </w:rPr>
        <w:t>(D)</w:t>
      </w:r>
      <w:r w:rsidRPr="00B13D85">
        <w:rPr>
          <w:rFonts w:hint="eastAsia"/>
          <w:color w:val="000000" w:themeColor="text1"/>
        </w:rPr>
        <w:t>原子核的電量</w:t>
      </w:r>
      <w:r w:rsidRPr="00B13D85">
        <w:rPr>
          <w:color w:val="000000" w:themeColor="text1"/>
        </w:rPr>
        <w:br/>
      </w:r>
      <w:r w:rsidRPr="00B13D85">
        <w:rPr>
          <w:rFonts w:hint="eastAsia"/>
          <w:color w:val="000000" w:themeColor="text1"/>
        </w:rPr>
        <w:t>(</w:t>
      </w:r>
      <w:r w:rsidRPr="00B13D85">
        <w:rPr>
          <w:rFonts w:hint="eastAsia"/>
          <w:color w:val="FF0000"/>
        </w:rPr>
        <w:t>E</w:t>
      </w:r>
      <w:r w:rsidRPr="00B13D85">
        <w:rPr>
          <w:rFonts w:hint="eastAsia"/>
          <w:color w:val="000000" w:themeColor="text1"/>
        </w:rPr>
        <w:t>)</w:t>
      </w:r>
      <w:r w:rsidRPr="00B13D85">
        <w:rPr>
          <w:rFonts w:hint="eastAsia"/>
          <w:color w:val="000000" w:themeColor="text1"/>
        </w:rPr>
        <w:t>能量量子化的概念</w:t>
      </w:r>
    </w:p>
    <w:p w:rsidR="009B09A6" w:rsidRPr="00A63FE3" w:rsidRDefault="009B09A6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A77BE0" w:rsidRDefault="003D76CE" w:rsidP="00A77BE0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  <w:rPr>
          <w:rFonts w:eastAsia="標楷體"/>
        </w:rPr>
      </w:pPr>
      <w:r w:rsidRPr="00D76938">
        <w:rPr>
          <w:rFonts w:hint="eastAsia"/>
        </w:rPr>
        <w:t>國家體育場，原稱世運主場館</w:t>
      </w:r>
      <w:r w:rsidRPr="00D76938">
        <w:rPr>
          <w:rFonts w:hint="eastAsia"/>
        </w:rPr>
        <w:t>(</w:t>
      </w:r>
      <w:r w:rsidRPr="00D76938">
        <w:rPr>
          <w:rFonts w:hint="eastAsia"/>
        </w:rPr>
        <w:t>如下圖</w:t>
      </w:r>
      <w:r w:rsidRPr="00D76938">
        <w:rPr>
          <w:rFonts w:hint="eastAsia"/>
        </w:rPr>
        <w:t>1)</w:t>
      </w:r>
      <w:r w:rsidRPr="00D76938">
        <w:rPr>
          <w:rFonts w:hint="eastAsia"/>
        </w:rPr>
        <w:t>，是高雄市一座綜合性體育場館，也是全球第一座具有</w:t>
      </w:r>
      <w:r w:rsidRPr="00D76938">
        <w:rPr>
          <w:rFonts w:hint="eastAsia"/>
        </w:rPr>
        <w:t>1</w:t>
      </w:r>
      <w:proofErr w:type="gramStart"/>
      <w:r w:rsidRPr="00D76938">
        <w:rPr>
          <w:rFonts w:hint="eastAsia"/>
        </w:rPr>
        <w:t>百萬</w:t>
      </w:r>
      <w:proofErr w:type="gramEnd"/>
      <w:r w:rsidRPr="00D76938">
        <w:rPr>
          <w:rFonts w:hint="eastAsia"/>
        </w:rPr>
        <w:t>瓦</w:t>
      </w:r>
      <w:r w:rsidRPr="00D76938">
        <w:rPr>
          <w:rFonts w:hint="eastAsia"/>
        </w:rPr>
        <w:t>(MW)</w:t>
      </w:r>
      <w:r w:rsidRPr="00D76938">
        <w:rPr>
          <w:rFonts w:hint="eastAsia"/>
        </w:rPr>
        <w:t>太陽能發電容量</w:t>
      </w:r>
      <w:r w:rsidRPr="00D76938">
        <w:rPr>
          <w:rFonts w:hint="eastAsia"/>
        </w:rPr>
        <w:t>(</w:t>
      </w:r>
      <w:r w:rsidRPr="00D76938">
        <w:rPr>
          <w:rFonts w:hint="eastAsia"/>
        </w:rPr>
        <w:t>實際發電功率</w:t>
      </w:r>
      <w:r w:rsidRPr="00D76938">
        <w:rPr>
          <w:rFonts w:hint="eastAsia"/>
        </w:rPr>
        <w:t>)</w:t>
      </w:r>
      <w:r w:rsidRPr="00D76938">
        <w:rPr>
          <w:rFonts w:hint="eastAsia"/>
        </w:rPr>
        <w:t>的運動場</w:t>
      </w:r>
      <w:r w:rsidRPr="00D76938">
        <w:rPr>
          <w:rFonts w:hint="eastAsia"/>
        </w:rPr>
        <w:t>--</w:t>
      </w:r>
      <w:r w:rsidRPr="00D76938">
        <w:rPr>
          <w:rFonts w:hint="eastAsia"/>
        </w:rPr>
        <w:t>屋頂的面積為約</w:t>
      </w:r>
      <w:r w:rsidRPr="00D76938">
        <w:rPr>
          <w:rFonts w:hint="eastAsia"/>
        </w:rPr>
        <w:t xml:space="preserve">21,000 </w:t>
      </w:r>
      <w:r w:rsidRPr="00D76938">
        <w:rPr>
          <w:rFonts w:hint="eastAsia"/>
        </w:rPr>
        <w:t>平方公尺</w:t>
      </w:r>
      <w:r w:rsidRPr="00D76938">
        <w:rPr>
          <w:rFonts w:hint="eastAsia"/>
        </w:rPr>
        <w:t>(m</w:t>
      </w:r>
      <w:r w:rsidRPr="003D76CE">
        <w:rPr>
          <w:rFonts w:hint="eastAsia"/>
          <w:vertAlign w:val="superscript"/>
        </w:rPr>
        <w:t>2</w:t>
      </w:r>
      <w:r w:rsidRPr="00D76938">
        <w:rPr>
          <w:rFonts w:hint="eastAsia"/>
        </w:rPr>
        <w:t>)</w:t>
      </w:r>
      <w:r>
        <w:rPr>
          <w:rFonts w:hint="eastAsia"/>
        </w:rPr>
        <w:t>，</w:t>
      </w:r>
      <w:r w:rsidRPr="00D76938">
        <w:rPr>
          <w:rFonts w:hint="eastAsia"/>
        </w:rPr>
        <w:t>每年總計發電</w:t>
      </w:r>
      <w:r w:rsidRPr="00D76938">
        <w:rPr>
          <w:rFonts w:hint="eastAsia"/>
        </w:rPr>
        <w:t>114</w:t>
      </w:r>
      <w:r w:rsidRPr="00D76938">
        <w:rPr>
          <w:rFonts w:hint="eastAsia"/>
        </w:rPr>
        <w:t>萬度</w:t>
      </w:r>
      <w:r w:rsidRPr="00D76938">
        <w:rPr>
          <w:rFonts w:hint="eastAsia"/>
        </w:rPr>
        <w:t>(</w:t>
      </w:r>
      <w:r w:rsidRPr="00D76938">
        <w:rPr>
          <w:rFonts w:hint="eastAsia"/>
        </w:rPr>
        <w:t>概估值</w:t>
      </w:r>
      <w:r w:rsidRPr="00D76938">
        <w:rPr>
          <w:rFonts w:hint="eastAsia"/>
        </w:rPr>
        <w:t>)</w:t>
      </w:r>
      <w:r w:rsidRPr="00D76938">
        <w:rPr>
          <w:rFonts w:hint="eastAsia"/>
        </w:rPr>
        <w:t>。</w:t>
      </w:r>
      <w:r>
        <w:br/>
      </w:r>
      <w:r w:rsidRPr="00154B0F">
        <w:t xml:space="preserve"> </w:t>
      </w:r>
      <w:r w:rsidRPr="00154B0F">
        <w:rPr>
          <w:rFonts w:eastAsia="標楷體"/>
        </w:rPr>
        <w:fldChar w:fldCharType="begin"/>
      </w:r>
      <w:r w:rsidRPr="00154B0F">
        <w:rPr>
          <w:rFonts w:eastAsia="標楷體"/>
        </w:rPr>
        <w:instrText xml:space="preserve"> INCLUDEPICTURE "http://203.68.0.44/70211004/image/National%20Stadium(Main%20Stadium%20for%20World%20Games%202009)(Zuoying%20District).jpg" \* MERGEFORMATINET </w:instrText>
      </w:r>
      <w:r w:rsidRPr="00154B0F"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>
        <w:rPr>
          <w:rFonts w:eastAsia="標楷體"/>
        </w:rPr>
        <w:fldChar w:fldCharType="begin"/>
      </w:r>
      <w:r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>
        <w:rPr>
          <w:rFonts w:eastAsia="標楷體"/>
        </w:rPr>
        <w:fldChar w:fldCharType="separate"/>
      </w:r>
      <w:r w:rsidR="00BE0962">
        <w:rPr>
          <w:rFonts w:eastAsia="標楷體"/>
        </w:rPr>
        <w:fldChar w:fldCharType="begin"/>
      </w:r>
      <w:r w:rsidR="00BE0962">
        <w:rPr>
          <w:rFonts w:eastAsia="標楷體"/>
        </w:rPr>
        <w:instrText xml:space="preserve"> INCLUDEPICTURE  "http://203.68.0.44/70211004/image/National Stadium(Main Stadium for World Games 2009)(Zuoying District).jpg" \* MERGEFORMATINET </w:instrText>
      </w:r>
      <w:r w:rsidR="00BE0962">
        <w:rPr>
          <w:rFonts w:eastAsia="標楷體"/>
        </w:rPr>
        <w:fldChar w:fldCharType="separate"/>
      </w:r>
      <w:r w:rsidR="00352452">
        <w:rPr>
          <w:rFonts w:eastAsia="標楷體"/>
        </w:rPr>
        <w:fldChar w:fldCharType="begin"/>
      </w:r>
      <w:r w:rsidR="00352452">
        <w:rPr>
          <w:rFonts w:eastAsia="標楷體"/>
        </w:rPr>
        <w:instrText xml:space="preserve"> </w:instrText>
      </w:r>
      <w:r w:rsidR="00352452">
        <w:rPr>
          <w:rFonts w:eastAsia="標楷體"/>
        </w:rPr>
        <w:instrText>INCLUDEPICTURE  "http://203.68.0.44/70211004/image/National St</w:instrText>
      </w:r>
      <w:r w:rsidR="00352452">
        <w:rPr>
          <w:rFonts w:eastAsia="標楷體"/>
        </w:rPr>
        <w:instrText>adium(Main Stadium for World Games 2009)(Zuoying District).jpg" \* MERGEFORMATINET</w:instrText>
      </w:r>
      <w:r w:rsidR="00352452">
        <w:rPr>
          <w:rFonts w:eastAsia="標楷體"/>
        </w:rPr>
        <w:instrText xml:space="preserve"> </w:instrText>
      </w:r>
      <w:r w:rsidR="00352452">
        <w:rPr>
          <w:rFonts w:eastAsia="標楷體"/>
        </w:rPr>
        <w:fldChar w:fldCharType="separate"/>
      </w:r>
      <w:r w:rsidR="00204CE6">
        <w:rPr>
          <w:rFonts w:eastAsia="標楷體"/>
        </w:rPr>
        <w:pict>
          <v:shape id="_x0000_i1026" type="#_x0000_t75" style="width:306.1pt;height:204.05pt">
            <v:imagedata r:id="rId15" r:href="rId16"/>
          </v:shape>
        </w:pict>
      </w:r>
      <w:r w:rsidR="00352452">
        <w:rPr>
          <w:rFonts w:eastAsia="標楷體"/>
        </w:rPr>
        <w:fldChar w:fldCharType="end"/>
      </w:r>
      <w:r w:rsidR="00BE0962"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>
        <w:rPr>
          <w:rFonts w:eastAsia="標楷體"/>
        </w:rPr>
        <w:fldChar w:fldCharType="end"/>
      </w:r>
      <w:r w:rsidRPr="00154B0F">
        <w:rPr>
          <w:rFonts w:eastAsia="標楷體"/>
        </w:rPr>
        <w:fldChar w:fldCharType="end"/>
      </w:r>
      <w:r>
        <w:rPr>
          <w:rFonts w:eastAsia="標楷體"/>
        </w:rPr>
        <w:br/>
      </w:r>
      <w:r>
        <w:rPr>
          <w:rFonts w:hint="eastAsia"/>
        </w:rPr>
        <w:t>假設一般家庭每兩</w:t>
      </w:r>
      <w:proofErr w:type="gramStart"/>
      <w:r>
        <w:rPr>
          <w:rFonts w:hint="eastAsia"/>
        </w:rPr>
        <w:t>個</w:t>
      </w:r>
      <w:proofErr w:type="gramEnd"/>
      <w:r>
        <w:rPr>
          <w:rFonts w:hint="eastAsia"/>
        </w:rPr>
        <w:t>月約可用</w:t>
      </w:r>
      <w:r>
        <w:rPr>
          <w:rFonts w:hint="eastAsia"/>
        </w:rPr>
        <w:t>500</w:t>
      </w:r>
      <w:r>
        <w:rPr>
          <w:rFonts w:hint="eastAsia"/>
        </w:rPr>
        <w:t>度電，一年需要</w:t>
      </w:r>
      <w:r>
        <w:rPr>
          <w:rFonts w:hint="eastAsia"/>
        </w:rPr>
        <w:t>3000</w:t>
      </w:r>
      <w:r>
        <w:rPr>
          <w:rFonts w:hint="eastAsia"/>
        </w:rPr>
        <w:t>度電，請估算國家體育館的太陽能光電板可供應多少家庭用電？</w:t>
      </w:r>
      <w:r>
        <w:br/>
      </w:r>
      <w:r>
        <w:rPr>
          <w:rFonts w:hint="eastAsia"/>
        </w:rPr>
        <w:t xml:space="preserve">(A) 100~200 </w:t>
      </w:r>
      <w:r>
        <w:rPr>
          <w:rFonts w:hint="eastAsia"/>
        </w:rPr>
        <w:t xml:space="preserve">家庭　　</w:t>
      </w:r>
      <w:r>
        <w:rPr>
          <w:rFonts w:hint="eastAsia"/>
        </w:rPr>
        <w:t>(</w:t>
      </w:r>
      <w:r w:rsidRPr="003D76CE">
        <w:rPr>
          <w:rFonts w:hint="eastAsia"/>
          <w:color w:val="FF0000"/>
        </w:rPr>
        <w:t>B</w:t>
      </w:r>
      <w:r>
        <w:rPr>
          <w:rFonts w:hint="eastAsia"/>
        </w:rPr>
        <w:t>) 300~400</w:t>
      </w:r>
      <w:r>
        <w:rPr>
          <w:rFonts w:hint="eastAsia"/>
        </w:rPr>
        <w:t xml:space="preserve">家庭　　</w:t>
      </w:r>
      <w:r>
        <w:rPr>
          <w:rFonts w:hint="eastAsia"/>
        </w:rPr>
        <w:t>(C) 500~600</w:t>
      </w:r>
      <w:r>
        <w:rPr>
          <w:rFonts w:hint="eastAsia"/>
        </w:rPr>
        <w:t xml:space="preserve">家庭　　</w:t>
      </w:r>
      <w:r>
        <w:rPr>
          <w:rFonts w:hint="eastAsia"/>
        </w:rPr>
        <w:t>(D) 700~800</w:t>
      </w:r>
      <w:r>
        <w:rPr>
          <w:rFonts w:hint="eastAsia"/>
        </w:rPr>
        <w:t>家庭</w:t>
      </w:r>
    </w:p>
    <w:p w:rsidR="00A77BE0" w:rsidRPr="00A77BE0" w:rsidRDefault="00A77BE0" w:rsidP="00A77BE0">
      <w:pPr>
        <w:pStyle w:val="a9"/>
        <w:tabs>
          <w:tab w:val="clear" w:pos="1534"/>
          <w:tab w:val="left" w:pos="360"/>
        </w:tabs>
        <w:spacing w:line="240" w:lineRule="atLeast"/>
        <w:ind w:left="360" w:firstLineChars="0" w:firstLine="0"/>
        <w:rPr>
          <w:rFonts w:eastAsia="標楷體"/>
        </w:rPr>
      </w:pPr>
    </w:p>
    <w:p w:rsidR="00A32043" w:rsidRPr="00A32043" w:rsidRDefault="00A77BE0" w:rsidP="00A32043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420" w:hangingChars="150" w:hanging="420"/>
        <w:rPr>
          <w:rFonts w:eastAsia="標楷體"/>
        </w:rPr>
      </w:pPr>
      <w:r w:rsidRPr="00A77BE0">
        <w:rPr>
          <w:rFonts w:hint="eastAsia"/>
          <w:spacing w:val="20"/>
        </w:rPr>
        <w:t>下列反應式中，何者屬於核</w:t>
      </w:r>
      <w:r>
        <w:rPr>
          <w:rFonts w:hint="eastAsia"/>
          <w:spacing w:val="20"/>
        </w:rPr>
        <w:t>融合</w:t>
      </w:r>
      <w:r w:rsidRPr="00A77BE0">
        <w:rPr>
          <w:rFonts w:hint="eastAsia"/>
          <w:spacing w:val="20"/>
        </w:rPr>
        <w:t>反應？</w:t>
      </w:r>
      <w:r w:rsidRPr="00A77BE0">
        <w:rPr>
          <w:rFonts w:hint="eastAsia"/>
          <w:spacing w:val="20"/>
        </w:rPr>
        <w:t xml:space="preserve">  </w:t>
      </w:r>
      <w:r>
        <w:rPr>
          <w:spacing w:val="20"/>
        </w:rPr>
        <w:br/>
      </w:r>
      <w:r w:rsidRPr="00A77BE0">
        <w:rPr>
          <w:spacing w:val="20"/>
          <w:lang w:val="pt-BR"/>
        </w:rPr>
        <w:t>(A)</w:t>
      </w:r>
      <w:r>
        <w:rPr>
          <w:rFonts w:hint="eastAsia"/>
          <w:spacing w:val="20"/>
          <w:lang w:val="pt-BR"/>
        </w:rPr>
        <w:t xml:space="preserve"> </w:t>
      </w:r>
      <w:r w:rsidRPr="00A35960">
        <w:rPr>
          <w:spacing w:val="20"/>
          <w:position w:val="-10"/>
        </w:rPr>
        <w:object w:dxaOrig="279" w:dyaOrig="340">
          <v:shape id="_x0000_i1027" type="#_x0000_t75" style="width:13.5pt;height:17.25pt" o:ole="" o:allowoverlap="f">
            <v:imagedata r:id="rId17" o:title=""/>
          </v:shape>
          <o:OLEObject Type="Embed" ProgID="Equation.DSMT4" ShapeID="_x0000_i1027" DrawAspect="Content" ObjectID="_1514652849" r:id="rId18"/>
        </w:object>
      </w:r>
      <w:r w:rsidRPr="00A77BE0">
        <w:rPr>
          <w:rFonts w:hint="eastAsia"/>
          <w:spacing w:val="20"/>
          <w:lang w:val="pt-BR"/>
        </w:rPr>
        <w:t>U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77BE0">
        <w:rPr>
          <w:rFonts w:hint="eastAsia"/>
          <w:spacing w:val="20"/>
          <w:lang w:val="pt-BR"/>
        </w:rPr>
        <w:t>+</w:t>
      </w:r>
      <w:r w:rsidRPr="00A35960">
        <w:rPr>
          <w:spacing w:val="20"/>
          <w:position w:val="-10"/>
        </w:rPr>
        <w:object w:dxaOrig="279" w:dyaOrig="340">
          <v:shape id="_x0000_i1028" type="#_x0000_t75" style="width:14.25pt;height:17.25pt" o:ole="">
            <v:imagedata r:id="rId19" o:title=""/>
          </v:shape>
          <o:OLEObject Type="Embed" ProgID="Equation.DSMT4" ShapeID="_x0000_i1028" DrawAspect="Content" ObjectID="_1514652850" r:id="rId20"/>
        </w:object>
      </w:r>
      <w:r w:rsidRPr="00A77BE0">
        <w:rPr>
          <w:spacing w:val="20"/>
          <w:lang w:val="pt-BR"/>
        </w:rPr>
        <w:t>→</w:t>
      </w:r>
      <w:r w:rsidRPr="002A2601">
        <w:rPr>
          <w:spacing w:val="20"/>
          <w:position w:val="-14"/>
        </w:rPr>
        <w:object w:dxaOrig="580" w:dyaOrig="400">
          <v:shape id="_x0000_i1029" type="#_x0000_t75" style="width:29.25pt;height:19.5pt" o:ole="">
            <v:imagedata r:id="rId21" o:title=""/>
          </v:shape>
          <o:OLEObject Type="Embed" ProgID="Equation.DSMT4" ShapeID="_x0000_i1029" DrawAspect="Content" ObjectID="_1514652851" r:id="rId22"/>
        </w:object>
      </w:r>
      <w:r w:rsidRPr="00A77BE0">
        <w:rPr>
          <w:rFonts w:hint="eastAsia"/>
          <w:spacing w:val="20"/>
          <w:lang w:val="pt-BR"/>
        </w:rPr>
        <w:t>+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35960">
        <w:rPr>
          <w:spacing w:val="20"/>
          <w:position w:val="-10"/>
        </w:rPr>
        <w:object w:dxaOrig="200" w:dyaOrig="340">
          <v:shape id="_x0000_i1030" type="#_x0000_t75" style="width:9.75pt;height:17.25pt" o:ole="" o:allowoverlap="f">
            <v:imagedata r:id="rId23" o:title=""/>
          </v:shape>
          <o:OLEObject Type="Embed" ProgID="Equation.DSMT4" ShapeID="_x0000_i1030" DrawAspect="Content" ObjectID="_1514652852" r:id="rId24"/>
        </w:object>
      </w:r>
      <w:r w:rsidRPr="00A77BE0">
        <w:rPr>
          <w:rFonts w:hint="eastAsia"/>
          <w:spacing w:val="20"/>
          <w:lang w:val="pt-BR"/>
        </w:rPr>
        <w:t>Kr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35960">
        <w:rPr>
          <w:spacing w:val="20"/>
          <w:position w:val="-10"/>
        </w:rPr>
        <w:object w:dxaOrig="540" w:dyaOrig="340">
          <v:shape id="_x0000_i1031" type="#_x0000_t75" style="width:27pt;height:17.25pt" o:ole="" fillcolor="window">
            <v:imagedata r:id="rId25" o:title=""/>
          </v:shape>
          <o:OLEObject Type="Embed" ProgID="Equation.DSMT4" ShapeID="_x0000_i1031" DrawAspect="Content" ObjectID="_1514652853" r:id="rId26"/>
        </w:object>
      </w:r>
      <w:r w:rsidRPr="00A77BE0">
        <w:rPr>
          <w:spacing w:val="20"/>
          <w:lang w:val="pt-BR"/>
        </w:rPr>
        <w:t xml:space="preserve"> </w:t>
      </w:r>
      <w:r w:rsidRPr="00A77BE0">
        <w:rPr>
          <w:rFonts w:hint="eastAsia"/>
          <w:spacing w:val="20"/>
          <w:lang w:val="pt-BR"/>
        </w:rPr>
        <w:t xml:space="preserve"> </w:t>
      </w:r>
      <w:r w:rsidRPr="00A32043">
        <w:rPr>
          <w:color w:val="FF0000"/>
          <w:spacing w:val="20"/>
          <w:lang w:val="pt-BR"/>
        </w:rPr>
        <w:t>(B</w:t>
      </w:r>
      <w:r w:rsidRPr="00A77BE0">
        <w:rPr>
          <w:spacing w:val="20"/>
          <w:lang w:val="pt-BR"/>
        </w:rPr>
        <w:t>)</w:t>
      </w:r>
      <w:r w:rsidRPr="00A77BE0">
        <w:rPr>
          <w:spacing w:val="20"/>
        </w:rPr>
        <w:t xml:space="preserve"> </w:t>
      </w:r>
      <w:r w:rsidRPr="00A35960">
        <w:rPr>
          <w:spacing w:val="20"/>
          <w:position w:val="-10"/>
        </w:rPr>
        <w:object w:dxaOrig="800" w:dyaOrig="340">
          <v:shape id="_x0000_i1032" type="#_x0000_t75" style="width:39.75pt;height:17.25pt" o:ole="" fillcolor="window">
            <v:imagedata r:id="rId27" o:title=""/>
          </v:shape>
          <o:OLEObject Type="Embed" ProgID="Equation.DSMT4" ShapeID="_x0000_i1032" DrawAspect="Content" ObjectID="_1514652854" r:id="rId28"/>
        </w:object>
      </w:r>
      <w:r w:rsidRPr="00A77BE0">
        <w:rPr>
          <w:spacing w:val="20"/>
          <w:lang w:val="pt-BR"/>
        </w:rPr>
        <w:t>→</w:t>
      </w:r>
      <w:r w:rsidRPr="00A35960">
        <w:rPr>
          <w:spacing w:val="20"/>
          <w:position w:val="-10"/>
        </w:rPr>
        <w:object w:dxaOrig="840" w:dyaOrig="340">
          <v:shape id="_x0000_i1033" type="#_x0000_t75" style="width:42pt;height:17.25pt" o:ole="">
            <v:imagedata r:id="rId29" o:title=""/>
          </v:shape>
          <o:OLEObject Type="Embed" ProgID="Equation.DSMT4" ShapeID="_x0000_i1033" DrawAspect="Content" ObjectID="_1514652855" r:id="rId30"/>
        </w:object>
      </w:r>
      <w:r w:rsidRPr="002A2601">
        <w:rPr>
          <w:rFonts w:hint="eastAsia"/>
        </w:rPr>
        <w:t xml:space="preserve">　</w:t>
      </w:r>
      <w:r w:rsidRPr="00A77BE0">
        <w:rPr>
          <w:spacing w:val="20"/>
          <w:lang w:val="pt-BR"/>
        </w:rPr>
        <w:t xml:space="preserve"> </w:t>
      </w:r>
      <w:r w:rsidRPr="00A77BE0">
        <w:rPr>
          <w:rFonts w:hint="eastAsia"/>
          <w:spacing w:val="20"/>
          <w:lang w:val="pt-BR"/>
        </w:rPr>
        <w:t xml:space="preserve"> </w:t>
      </w:r>
      <w:r>
        <w:rPr>
          <w:spacing w:val="20"/>
          <w:lang w:val="pt-BR"/>
        </w:rPr>
        <w:br/>
      </w:r>
      <w:r w:rsidRPr="00A77BE0">
        <w:rPr>
          <w:spacing w:val="20"/>
          <w:lang w:val="pt-BR"/>
        </w:rPr>
        <w:t>(C)</w:t>
      </w:r>
      <w:r>
        <w:rPr>
          <w:rFonts w:hint="eastAsia"/>
          <w:spacing w:val="20"/>
          <w:lang w:val="pt-BR"/>
        </w:rPr>
        <w:t xml:space="preserve"> </w:t>
      </w:r>
      <w:r w:rsidRPr="00A35960">
        <w:rPr>
          <w:spacing w:val="20"/>
          <w:position w:val="-10"/>
        </w:rPr>
        <w:object w:dxaOrig="139" w:dyaOrig="340">
          <v:shape id="_x0000_i1034" type="#_x0000_t75" style="width:7.5pt;height:17.25pt" o:ole="" o:allowoverlap="f">
            <v:imagedata r:id="rId31" o:title=""/>
          </v:shape>
          <o:OLEObject Type="Embed" ProgID="Equation.DSMT4" ShapeID="_x0000_i1034" DrawAspect="Content" ObjectID="_1514652856" r:id="rId32"/>
        </w:object>
      </w:r>
      <w:r w:rsidRPr="00A77BE0">
        <w:rPr>
          <w:rFonts w:hint="eastAsia"/>
          <w:spacing w:val="20"/>
          <w:lang w:val="pt-BR"/>
        </w:rPr>
        <w:t>He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77BE0">
        <w:rPr>
          <w:rFonts w:hint="eastAsia"/>
          <w:spacing w:val="20"/>
          <w:lang w:val="pt-BR"/>
        </w:rPr>
        <w:t>+</w:t>
      </w:r>
      <w:r w:rsidRPr="00A35960">
        <w:rPr>
          <w:spacing w:val="20"/>
          <w:position w:val="-14"/>
        </w:rPr>
        <w:object w:dxaOrig="400" w:dyaOrig="380">
          <v:shape id="_x0000_i1035" type="#_x0000_t75" style="width:20.25pt;height:19.5pt" o:ole="">
            <v:imagedata r:id="rId33" o:title=""/>
          </v:shape>
          <o:OLEObject Type="Embed" ProgID="Equation.DSMT4" ShapeID="_x0000_i1035" DrawAspect="Content" ObjectID="_1514652857" r:id="rId34"/>
        </w:object>
      </w:r>
      <w:r w:rsidRPr="00A77BE0">
        <w:rPr>
          <w:spacing w:val="20"/>
          <w:lang w:val="pt-BR"/>
        </w:rPr>
        <w:t>→</w:t>
      </w:r>
      <w:r w:rsidRPr="00A35960">
        <w:rPr>
          <w:spacing w:val="20"/>
          <w:position w:val="-10"/>
        </w:rPr>
        <w:object w:dxaOrig="440" w:dyaOrig="340">
          <v:shape id="_x0000_i1036" type="#_x0000_t75" style="width:22.5pt;height:17.25pt" o:ole="" o:allowoverlap="f">
            <v:imagedata r:id="rId35" o:title=""/>
          </v:shape>
          <o:OLEObject Type="Embed" ProgID="Equation.DSMT4" ShapeID="_x0000_i1036" DrawAspect="Content" ObjectID="_1514652858" r:id="rId36"/>
        </w:object>
      </w:r>
      <w:r w:rsidRPr="00A77BE0">
        <w:rPr>
          <w:rFonts w:hint="eastAsia"/>
          <w:spacing w:val="20"/>
          <w:lang w:val="pt-BR"/>
        </w:rPr>
        <w:t>+</w:t>
      </w:r>
      <w:r w:rsidRPr="00A35960">
        <w:rPr>
          <w:spacing w:val="20"/>
          <w:position w:val="-10"/>
        </w:rPr>
        <w:object w:dxaOrig="120" w:dyaOrig="340">
          <v:shape id="_x0000_i1037" type="#_x0000_t75" style="width:6pt;height:17.25pt" o:ole="" o:allowoverlap="f">
            <v:imagedata r:id="rId37" o:title=""/>
          </v:shape>
          <o:OLEObject Type="Embed" ProgID="Equation.DSMT4" ShapeID="_x0000_i1037" DrawAspect="Content" ObjectID="_1514652859" r:id="rId38"/>
        </w:object>
      </w:r>
      <w:r w:rsidRPr="00A77BE0">
        <w:rPr>
          <w:rFonts w:hint="eastAsia"/>
          <w:i/>
          <w:spacing w:val="20"/>
          <w:lang w:val="pt-BR"/>
        </w:rPr>
        <w:t>p</w:t>
      </w:r>
      <w:r w:rsidR="000B11DE">
        <w:rPr>
          <w:rFonts w:hint="eastAsia"/>
          <w:i/>
          <w:spacing w:val="20"/>
          <w:lang w:val="pt-BR"/>
        </w:rPr>
        <w:t xml:space="preserve">       </w:t>
      </w:r>
      <w:r w:rsidRPr="00A77BE0">
        <w:rPr>
          <w:spacing w:val="20"/>
          <w:lang w:val="pt-BR"/>
        </w:rPr>
        <w:t>(D)</w:t>
      </w:r>
      <w:r w:rsidR="00A32043">
        <w:rPr>
          <w:rFonts w:hint="eastAsia"/>
          <w:spacing w:val="20"/>
          <w:lang w:val="pt-BR"/>
        </w:rPr>
        <w:t xml:space="preserve"> </w:t>
      </w:r>
      <w:r w:rsidRPr="00A77BE0">
        <w:rPr>
          <w:spacing w:val="20"/>
          <w:lang w:val="pt-BR"/>
        </w:rPr>
        <w:t>CH</w:t>
      </w:r>
      <w:r w:rsidRPr="00A77BE0">
        <w:rPr>
          <w:spacing w:val="20"/>
          <w:vertAlign w:val="subscript"/>
          <w:lang w:val="pt-BR"/>
        </w:rPr>
        <w:t>4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77BE0">
        <w:rPr>
          <w:spacing w:val="20"/>
          <w:lang w:val="pt-BR"/>
        </w:rPr>
        <w:t>+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77BE0">
        <w:rPr>
          <w:spacing w:val="20"/>
          <w:lang w:val="pt-BR"/>
        </w:rPr>
        <w:t>2O</w:t>
      </w:r>
      <w:r w:rsidRPr="00A77BE0">
        <w:rPr>
          <w:spacing w:val="20"/>
          <w:vertAlign w:val="subscript"/>
          <w:lang w:val="pt-BR"/>
        </w:rPr>
        <w:t>2</w:t>
      </w:r>
      <w:r w:rsidRPr="00A77BE0">
        <w:rPr>
          <w:spacing w:val="20"/>
          <w:lang w:val="pt-BR"/>
        </w:rPr>
        <w:t>→CO</w:t>
      </w:r>
      <w:r w:rsidRPr="00A77BE0">
        <w:rPr>
          <w:spacing w:val="20"/>
          <w:vertAlign w:val="subscript"/>
          <w:lang w:val="pt-BR"/>
        </w:rPr>
        <w:t>2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77BE0">
        <w:rPr>
          <w:spacing w:val="20"/>
          <w:lang w:val="pt-BR"/>
        </w:rPr>
        <w:t>+</w:t>
      </w:r>
      <w:r w:rsidRPr="00A77BE0">
        <w:rPr>
          <w:rFonts w:hint="eastAsia"/>
          <w:spacing w:val="20"/>
          <w:w w:val="33"/>
          <w:sz w:val="16"/>
          <w:szCs w:val="16"/>
          <w:vertAlign w:val="subscript"/>
          <w:lang w:val="pt-BR"/>
        </w:rPr>
        <w:t xml:space="preserve"> </w:t>
      </w:r>
      <w:r w:rsidRPr="00A77BE0">
        <w:rPr>
          <w:spacing w:val="20"/>
          <w:lang w:val="pt-BR"/>
        </w:rPr>
        <w:t>2H</w:t>
      </w:r>
      <w:r w:rsidRPr="00A77BE0">
        <w:rPr>
          <w:spacing w:val="20"/>
          <w:vertAlign w:val="subscript"/>
          <w:lang w:val="pt-BR"/>
        </w:rPr>
        <w:t>2</w:t>
      </w:r>
      <w:r w:rsidRPr="00A77BE0">
        <w:rPr>
          <w:spacing w:val="20"/>
          <w:lang w:val="pt-BR"/>
        </w:rPr>
        <w:t>O</w:t>
      </w:r>
      <w:r>
        <w:br/>
      </w:r>
      <w:r w:rsidRPr="00A77BE0">
        <w:rPr>
          <w:rFonts w:hint="eastAsia"/>
          <w:lang w:val="pt-BR"/>
        </w:rPr>
        <w:t>(E)</w:t>
      </w:r>
      <w:r>
        <w:rPr>
          <w:rFonts w:hint="eastAsia"/>
          <w:lang w:val="pt-BR"/>
        </w:rPr>
        <w:t xml:space="preserve"> </w:t>
      </w:r>
      <w:r w:rsidRPr="002A2601">
        <w:rPr>
          <w:rFonts w:hint="eastAsia"/>
        </w:rPr>
        <w:t>以上皆非。</w:t>
      </w:r>
      <w:bookmarkStart w:id="7" w:name="Q_D07A3C05FE264F5EBA030DE3D9BD372B"/>
    </w:p>
    <w:p w:rsidR="00C75C79" w:rsidRDefault="00C75C79" w:rsidP="00A32043">
      <w:pPr>
        <w:pStyle w:val="ac"/>
      </w:pPr>
    </w:p>
    <w:p w:rsidR="00510043" w:rsidRPr="00510043" w:rsidRDefault="00A32043" w:rsidP="00510043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  <w:rPr>
          <w:rFonts w:eastAsia="標楷體"/>
        </w:rPr>
      </w:pPr>
      <w:r>
        <w:rPr>
          <w:rFonts w:hint="eastAsia"/>
        </w:rPr>
        <w:t>光</w:t>
      </w:r>
      <w:r w:rsidRPr="006C6596">
        <w:rPr>
          <w:rFonts w:hint="eastAsia"/>
        </w:rPr>
        <w:t>波長為λ</w:t>
      </w:r>
      <w:r>
        <w:rPr>
          <w:rFonts w:hint="eastAsia"/>
        </w:rPr>
        <w:t>，其光子</w:t>
      </w:r>
      <w:r w:rsidRPr="006C6596">
        <w:rPr>
          <w:rFonts w:hint="eastAsia"/>
        </w:rPr>
        <w:t>能量</w:t>
      </w:r>
      <w:r>
        <w:rPr>
          <w:rFonts w:hint="eastAsia"/>
        </w:rPr>
        <w:t>為</w:t>
      </w:r>
      <w:r w:rsidRPr="00A32043">
        <w:rPr>
          <w:rFonts w:hint="eastAsia"/>
          <w:w w:val="25"/>
        </w:rPr>
        <w:t xml:space="preserve">　</w:t>
      </w:r>
      <w:r w:rsidRPr="006C6596">
        <w:rPr>
          <w:rFonts w:hint="eastAsia"/>
        </w:rPr>
        <w:t>E</w:t>
      </w:r>
      <w:r w:rsidRPr="006C6596">
        <w:rPr>
          <w:rFonts w:hint="eastAsia"/>
        </w:rPr>
        <w:t>，則能量為</w:t>
      </w:r>
      <w:r w:rsidR="00156872" w:rsidRPr="00156872">
        <w:rPr>
          <w:rFonts w:hint="eastAsia"/>
        </w:rPr>
        <w:t>3</w:t>
      </w:r>
      <w:r w:rsidRPr="00156872">
        <w:rPr>
          <w:rFonts w:hint="eastAsia"/>
        </w:rPr>
        <w:t>E</w:t>
      </w:r>
      <w:r w:rsidRPr="00A32043">
        <w:rPr>
          <w:rFonts w:hint="eastAsia"/>
          <w:w w:val="25"/>
        </w:rPr>
        <w:t xml:space="preserve">　</w:t>
      </w:r>
      <w:r w:rsidRPr="006C6596">
        <w:rPr>
          <w:rFonts w:hint="eastAsia"/>
        </w:rPr>
        <w:t>之光子</w:t>
      </w:r>
      <w:r>
        <w:rPr>
          <w:rFonts w:hint="eastAsia"/>
        </w:rPr>
        <w:t>，</w:t>
      </w:r>
      <w:r w:rsidRPr="006C6596">
        <w:rPr>
          <w:rFonts w:hint="eastAsia"/>
        </w:rPr>
        <w:t xml:space="preserve">其波長為　</w:t>
      </w:r>
      <w:r>
        <w:br/>
      </w:r>
      <w:r w:rsidRPr="00A32043">
        <w:rPr>
          <w:rFonts w:ascii="標楷體" w:hAnsi="標楷體" w:hint="eastAsia"/>
        </w:rPr>
        <w:t>(</w:t>
      </w:r>
      <w:proofErr w:type="gramStart"/>
      <w:r w:rsidRPr="00A32043">
        <w:rPr>
          <w:rFonts w:ascii="標楷體" w:hAnsi="標楷體" w:hint="eastAsia"/>
        </w:rPr>
        <w:t>Ａ</w:t>
      </w:r>
      <w:proofErr w:type="gramEnd"/>
      <w:r w:rsidRPr="00A32043">
        <w:rPr>
          <w:rFonts w:ascii="標楷體" w:hAnsi="標楷體" w:hint="eastAsia"/>
        </w:rPr>
        <w:t>)</w:t>
      </w:r>
      <w:r w:rsidR="00156872">
        <w:rPr>
          <w:rFonts w:ascii="標楷體" w:hAnsi="標楷體" w:hint="eastAsia"/>
        </w:rPr>
        <w:t>3</w:t>
      </w:r>
      <w:r w:rsidRPr="006C6596">
        <w:rPr>
          <w:rFonts w:hint="eastAsia"/>
        </w:rPr>
        <w:t xml:space="preserve">λ　</w:t>
      </w:r>
      <w:r w:rsidRPr="00A32043">
        <w:rPr>
          <w:rFonts w:ascii="標楷體" w:hAnsi="標楷體" w:hint="eastAsia"/>
        </w:rPr>
        <w:t>(</w:t>
      </w:r>
      <w:proofErr w:type="gramStart"/>
      <w:r w:rsidRPr="00A32043">
        <w:rPr>
          <w:rFonts w:ascii="標楷體" w:hAnsi="標楷體" w:hint="eastAsia"/>
        </w:rPr>
        <w:t>Ｂ</w:t>
      </w:r>
      <w:proofErr w:type="gramEnd"/>
      <w:r w:rsidRPr="00A32043">
        <w:rPr>
          <w:rFonts w:ascii="標楷體" w:hAnsi="標楷體" w:hint="eastAsia"/>
        </w:rPr>
        <w:t>)</w:t>
      </w:r>
      <w:r w:rsidRPr="00A32043">
        <w:rPr>
          <w:rFonts w:hint="eastAsia"/>
          <w:w w:val="25"/>
        </w:rPr>
        <w:t xml:space="preserve">　</w:t>
      </w:r>
      <w:r w:rsidRPr="006C6596">
        <w:rPr>
          <w:rFonts w:hint="eastAsia"/>
        </w:rPr>
        <w:t>2</w:t>
      </w:r>
      <w:r w:rsidRPr="006C6596">
        <w:rPr>
          <w:rFonts w:hint="eastAsia"/>
        </w:rPr>
        <w:t xml:space="preserve">λ　</w:t>
      </w:r>
      <w:r w:rsidRPr="00A32043">
        <w:rPr>
          <w:rFonts w:ascii="標楷體" w:hAnsi="標楷體" w:hint="eastAsia"/>
        </w:rPr>
        <w:t>(</w:t>
      </w:r>
      <w:proofErr w:type="gramStart"/>
      <w:r w:rsidRPr="00A32043">
        <w:rPr>
          <w:rFonts w:ascii="標楷體" w:hAnsi="標楷體" w:hint="eastAsia"/>
          <w:color w:val="FF0000"/>
        </w:rPr>
        <w:t>Ｃ</w:t>
      </w:r>
      <w:proofErr w:type="gramEnd"/>
      <w:r w:rsidRPr="00A32043">
        <w:rPr>
          <w:rFonts w:ascii="標楷體" w:hAnsi="標楷體" w:hint="eastAsia"/>
        </w:rPr>
        <w:t>)</w:t>
      </w:r>
      <w:r w:rsidRPr="00085932">
        <w:rPr>
          <w:rFonts w:ascii="標楷體" w:hAnsi="標楷體"/>
          <w:position w:val="-24"/>
        </w:rPr>
        <w:object w:dxaOrig="240" w:dyaOrig="620">
          <v:shape id="_x0000_i1038" type="#_x0000_t75" style="width:12pt;height:30.75pt" o:ole="">
            <v:imagedata r:id="rId39" o:title=""/>
          </v:shape>
          <o:OLEObject Type="Embed" ProgID="Equation.3" ShapeID="_x0000_i1038" DrawAspect="Content" ObjectID="_1514652860" r:id="rId40"/>
        </w:object>
      </w:r>
      <w:r w:rsidRPr="006C6596">
        <w:rPr>
          <w:rFonts w:hint="eastAsia"/>
        </w:rPr>
        <w:t xml:space="preserve">λ　</w:t>
      </w:r>
      <w:r w:rsidRPr="00A32043">
        <w:rPr>
          <w:rFonts w:ascii="標楷體" w:hAnsi="標楷體" w:hint="eastAsia"/>
        </w:rPr>
        <w:t>(</w:t>
      </w:r>
      <w:proofErr w:type="gramStart"/>
      <w:r w:rsidRPr="00156872">
        <w:rPr>
          <w:rFonts w:ascii="標楷體" w:hAnsi="標楷體" w:hint="eastAsia"/>
          <w:color w:val="FF0000"/>
        </w:rPr>
        <w:t>Ｄ</w:t>
      </w:r>
      <w:proofErr w:type="gramEnd"/>
      <w:r w:rsidRPr="00A32043">
        <w:rPr>
          <w:rFonts w:ascii="標楷體" w:hAnsi="標楷體" w:hint="eastAsia"/>
        </w:rPr>
        <w:t>)</w:t>
      </w:r>
      <w:r w:rsidR="00156872" w:rsidRPr="00156872">
        <w:rPr>
          <w:rFonts w:ascii="標楷體" w:hAnsi="標楷體"/>
        </w:rPr>
        <w:t xml:space="preserve"> </w:t>
      </w:r>
      <w:r w:rsidR="00156872" w:rsidRPr="00085932">
        <w:rPr>
          <w:rFonts w:ascii="標楷體" w:hAnsi="標楷體"/>
          <w:position w:val="-24"/>
        </w:rPr>
        <w:object w:dxaOrig="240" w:dyaOrig="620">
          <v:shape id="_x0000_i1039" type="#_x0000_t75" style="width:12pt;height:30.75pt" o:ole="">
            <v:imagedata r:id="rId41" o:title=""/>
          </v:shape>
          <o:OLEObject Type="Embed" ProgID="Equation.DSMT4" ShapeID="_x0000_i1039" DrawAspect="Content" ObjectID="_1514652861" r:id="rId42"/>
        </w:object>
      </w:r>
      <w:r w:rsidR="00156872" w:rsidRPr="006C6596">
        <w:rPr>
          <w:rFonts w:hint="eastAsia"/>
        </w:rPr>
        <w:t>λ</w:t>
      </w:r>
      <w:r w:rsidRPr="006C6596">
        <w:rPr>
          <w:rFonts w:hint="eastAsia"/>
        </w:rPr>
        <w:t xml:space="preserve">　</w:t>
      </w:r>
      <w:r w:rsidRPr="00A32043">
        <w:rPr>
          <w:rFonts w:ascii="標楷體" w:hAnsi="標楷體" w:hint="eastAsia"/>
        </w:rPr>
        <w:t>(</w:t>
      </w:r>
      <w:proofErr w:type="gramStart"/>
      <w:r w:rsidRPr="00A32043">
        <w:rPr>
          <w:rFonts w:ascii="標楷體" w:hAnsi="標楷體" w:hint="eastAsia"/>
        </w:rPr>
        <w:t>Ｅ</w:t>
      </w:r>
      <w:proofErr w:type="gramEnd"/>
      <w:r w:rsidRPr="00A32043">
        <w:rPr>
          <w:rFonts w:ascii="標楷體" w:hAnsi="標楷體" w:hint="eastAsia"/>
        </w:rPr>
        <w:t>)</w:t>
      </w:r>
      <w:r w:rsidR="00156872">
        <w:rPr>
          <w:rFonts w:hint="eastAsia"/>
        </w:rPr>
        <w:t>條件不足，無法計算</w:t>
      </w:r>
      <w:r w:rsidRPr="006C6596">
        <w:rPr>
          <w:rFonts w:hint="eastAsia"/>
        </w:rPr>
        <w:t>。</w:t>
      </w:r>
      <w:bookmarkStart w:id="8" w:name="Q_5BB970D3A9B442569B40F3DFAFFED057"/>
      <w:bookmarkEnd w:id="7"/>
    </w:p>
    <w:p w:rsidR="00510043" w:rsidRDefault="00510043" w:rsidP="00510043">
      <w:pPr>
        <w:pStyle w:val="ac"/>
      </w:pPr>
    </w:p>
    <w:p w:rsidR="008E4485" w:rsidRPr="008E4485" w:rsidRDefault="00510043" w:rsidP="008E4485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  <w:rPr>
          <w:rFonts w:eastAsia="標楷體"/>
        </w:rPr>
      </w:pPr>
      <w:r w:rsidRPr="003F7964">
        <w:rPr>
          <w:rFonts w:hint="eastAsia"/>
        </w:rPr>
        <w:lastRenderedPageBreak/>
        <w:t>中國古代就有關於光現象的描述，如：「撈不到的是</w:t>
      </w:r>
      <w:proofErr w:type="gramStart"/>
      <w:r w:rsidRPr="003F7964">
        <w:rPr>
          <w:rFonts w:hint="eastAsia"/>
        </w:rPr>
        <w:t>水中月</w:t>
      </w:r>
      <w:proofErr w:type="gramEnd"/>
      <w:r w:rsidRPr="003F7964">
        <w:rPr>
          <w:rFonts w:hint="eastAsia"/>
        </w:rPr>
        <w:t>，摘不到的是鏡中花」、「湖光映彩霞，潭清</w:t>
      </w:r>
      <w:proofErr w:type="gramStart"/>
      <w:r w:rsidRPr="003F7964">
        <w:rPr>
          <w:rFonts w:hint="eastAsia"/>
        </w:rPr>
        <w:t>疑</w:t>
      </w:r>
      <w:proofErr w:type="gramEnd"/>
      <w:r w:rsidRPr="003F7964">
        <w:rPr>
          <w:rFonts w:hint="eastAsia"/>
        </w:rPr>
        <w:t xml:space="preserve">水淺」。下列敘述何者正確？　</w:t>
      </w:r>
      <w:r>
        <w:br/>
      </w:r>
      <w:r w:rsidRPr="00510043">
        <w:rPr>
          <w:rFonts w:ascii="標楷體" w:hAnsi="標楷體" w:hint="eastAsia"/>
        </w:rPr>
        <w:t>(</w:t>
      </w:r>
      <w:proofErr w:type="gramStart"/>
      <w:r w:rsidRPr="00510043">
        <w:rPr>
          <w:rFonts w:ascii="標楷體" w:hAnsi="標楷體" w:hint="eastAsia"/>
        </w:rPr>
        <w:t>Ａ</w:t>
      </w:r>
      <w:proofErr w:type="gramEnd"/>
      <w:r w:rsidRPr="00510043">
        <w:rPr>
          <w:rFonts w:ascii="標楷體" w:hAnsi="標楷體" w:hint="eastAsia"/>
        </w:rPr>
        <w:t>)</w:t>
      </w:r>
      <w:r w:rsidRPr="003F7964">
        <w:rPr>
          <w:rFonts w:hint="eastAsia"/>
        </w:rPr>
        <w:t xml:space="preserve">「水中月、鏡中花」是光的繞射現象　</w:t>
      </w:r>
      <w:r w:rsidRPr="00510043">
        <w:rPr>
          <w:rFonts w:ascii="標楷體" w:hAnsi="標楷體" w:hint="eastAsia"/>
        </w:rPr>
        <w:t>(</w:t>
      </w:r>
      <w:proofErr w:type="gramStart"/>
      <w:r w:rsidRPr="00510043">
        <w:rPr>
          <w:rFonts w:ascii="標楷體" w:hAnsi="標楷體" w:hint="eastAsia"/>
        </w:rPr>
        <w:t>Ｂ</w:t>
      </w:r>
      <w:proofErr w:type="gramEnd"/>
      <w:r w:rsidRPr="00510043">
        <w:rPr>
          <w:rFonts w:ascii="標楷體" w:hAnsi="標楷體" w:hint="eastAsia"/>
        </w:rPr>
        <w:t>)</w:t>
      </w:r>
      <w:r w:rsidRPr="003F7964">
        <w:rPr>
          <w:rFonts w:hint="eastAsia"/>
        </w:rPr>
        <w:t xml:space="preserve">「水中月、鏡中花」是光的折射現象　</w:t>
      </w:r>
      <w:r>
        <w:br/>
      </w:r>
      <w:r w:rsidRPr="00510043">
        <w:rPr>
          <w:rFonts w:ascii="標楷體" w:hAnsi="標楷體" w:hint="eastAsia"/>
        </w:rPr>
        <w:t>(</w:t>
      </w:r>
      <w:proofErr w:type="gramStart"/>
      <w:r w:rsidRPr="00510043">
        <w:rPr>
          <w:rFonts w:ascii="標楷體" w:hAnsi="標楷體" w:hint="eastAsia"/>
        </w:rPr>
        <w:t>Ｃ</w:t>
      </w:r>
      <w:proofErr w:type="gramEnd"/>
      <w:r w:rsidRPr="00510043">
        <w:rPr>
          <w:rFonts w:ascii="標楷體" w:hAnsi="標楷體" w:hint="eastAsia"/>
        </w:rPr>
        <w:t>)</w:t>
      </w:r>
      <w:r w:rsidRPr="003F7964">
        <w:rPr>
          <w:rFonts w:hint="eastAsia"/>
        </w:rPr>
        <w:t>「</w:t>
      </w:r>
      <w:proofErr w:type="gramStart"/>
      <w:r w:rsidRPr="003F7964">
        <w:rPr>
          <w:rFonts w:hint="eastAsia"/>
        </w:rPr>
        <w:t>疑</w:t>
      </w:r>
      <w:proofErr w:type="gramEnd"/>
      <w:r w:rsidRPr="003F7964">
        <w:rPr>
          <w:rFonts w:hint="eastAsia"/>
        </w:rPr>
        <w:t xml:space="preserve">水淺」是光的干涉現象　</w:t>
      </w:r>
      <w:r w:rsidR="000B11DE">
        <w:rPr>
          <w:rFonts w:hint="eastAsia"/>
        </w:rPr>
        <w:t xml:space="preserve">        </w:t>
      </w:r>
      <w:r w:rsidRPr="00510043">
        <w:rPr>
          <w:rFonts w:ascii="標楷體" w:hAnsi="標楷體" w:hint="eastAsia"/>
        </w:rPr>
        <w:t>(</w:t>
      </w:r>
      <w:proofErr w:type="gramStart"/>
      <w:r w:rsidRPr="00510043">
        <w:rPr>
          <w:rFonts w:ascii="標楷體" w:hAnsi="標楷體" w:hint="eastAsia"/>
          <w:color w:val="FF0000"/>
        </w:rPr>
        <w:t>Ｄ</w:t>
      </w:r>
      <w:proofErr w:type="gramEnd"/>
      <w:r w:rsidRPr="00510043">
        <w:rPr>
          <w:rFonts w:ascii="標楷體" w:hAnsi="標楷體" w:hint="eastAsia"/>
        </w:rPr>
        <w:t>)</w:t>
      </w:r>
      <w:r w:rsidRPr="003F7964">
        <w:rPr>
          <w:rFonts w:hint="eastAsia"/>
        </w:rPr>
        <w:t>「</w:t>
      </w:r>
      <w:proofErr w:type="gramStart"/>
      <w:r w:rsidRPr="003F7964">
        <w:rPr>
          <w:rFonts w:hint="eastAsia"/>
        </w:rPr>
        <w:t>疑</w:t>
      </w:r>
      <w:proofErr w:type="gramEnd"/>
      <w:r w:rsidRPr="003F7964">
        <w:rPr>
          <w:rFonts w:hint="eastAsia"/>
        </w:rPr>
        <w:t>水淺」是光的折射現象。</w:t>
      </w:r>
      <w:bookmarkStart w:id="9" w:name="Q_A3CB5387E8664A338EE86FD3F83A3A76"/>
      <w:bookmarkEnd w:id="8"/>
    </w:p>
    <w:p w:rsidR="008E4485" w:rsidRDefault="008E4485" w:rsidP="008E4485">
      <w:pPr>
        <w:pStyle w:val="ac"/>
      </w:pPr>
    </w:p>
    <w:p w:rsidR="008E4485" w:rsidRPr="008E4485" w:rsidRDefault="008E4485" w:rsidP="008E4485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  <w:rPr>
          <w:rFonts w:eastAsia="標楷體"/>
        </w:rPr>
      </w:pPr>
      <w:r w:rsidRPr="003F7964">
        <w:rPr>
          <w:rFonts w:hint="eastAsia"/>
        </w:rPr>
        <w:t xml:space="preserve">火力發電的能量轉換為何？　</w:t>
      </w:r>
      <w:r>
        <w:br/>
      </w:r>
      <w:r w:rsidRPr="008E4485">
        <w:rPr>
          <w:rFonts w:ascii="標楷體" w:hAnsi="標楷體" w:hint="eastAsia"/>
        </w:rPr>
        <w:t>(</w:t>
      </w:r>
      <w:proofErr w:type="gramStart"/>
      <w:r w:rsidRPr="008E4485">
        <w:rPr>
          <w:rFonts w:ascii="標楷體" w:hAnsi="標楷體" w:hint="eastAsia"/>
        </w:rPr>
        <w:t>Ａ</w:t>
      </w:r>
      <w:proofErr w:type="gramEnd"/>
      <w:r w:rsidRPr="008E4485">
        <w:rPr>
          <w:rFonts w:ascii="標楷體" w:hAnsi="標楷體" w:hint="eastAsia"/>
        </w:rPr>
        <w:t>)</w:t>
      </w:r>
      <w:r w:rsidRPr="003F7964">
        <w:rPr>
          <w:rFonts w:hint="eastAsia"/>
        </w:rPr>
        <w:t xml:space="preserve">化學能→位能→電能　</w:t>
      </w:r>
      <w:r w:rsidR="00156872">
        <w:tab/>
      </w:r>
      <w:r w:rsidR="00156872">
        <w:tab/>
      </w:r>
      <w:r w:rsidR="00156872">
        <w:tab/>
      </w:r>
      <w:r w:rsidRPr="008E4485">
        <w:rPr>
          <w:rFonts w:ascii="標楷體" w:hAnsi="標楷體" w:hint="eastAsia"/>
        </w:rPr>
        <w:t>(</w:t>
      </w:r>
      <w:proofErr w:type="gramStart"/>
      <w:r w:rsidRPr="008E4485">
        <w:rPr>
          <w:rFonts w:ascii="標楷體" w:hAnsi="標楷體" w:hint="eastAsia"/>
        </w:rPr>
        <w:t>Ｂ</w:t>
      </w:r>
      <w:proofErr w:type="gramEnd"/>
      <w:r w:rsidRPr="008E4485">
        <w:rPr>
          <w:rFonts w:ascii="標楷體" w:hAnsi="標楷體" w:hint="eastAsia"/>
        </w:rPr>
        <w:t>)</w:t>
      </w:r>
      <w:r w:rsidRPr="003F7964">
        <w:rPr>
          <w:rFonts w:hint="eastAsia"/>
        </w:rPr>
        <w:t xml:space="preserve">化學能→熱能→位能→電能　</w:t>
      </w:r>
      <w:r>
        <w:br/>
      </w:r>
      <w:r w:rsidRPr="008E4485">
        <w:rPr>
          <w:rFonts w:ascii="標楷體" w:hAnsi="標楷體" w:hint="eastAsia"/>
        </w:rPr>
        <w:t>(</w:t>
      </w:r>
      <w:proofErr w:type="gramStart"/>
      <w:r w:rsidRPr="008E4485">
        <w:rPr>
          <w:rFonts w:ascii="標楷體" w:hAnsi="標楷體" w:hint="eastAsia"/>
        </w:rPr>
        <w:t>Ｃ</w:t>
      </w:r>
      <w:proofErr w:type="gramEnd"/>
      <w:r w:rsidRPr="008E4485">
        <w:rPr>
          <w:rFonts w:ascii="標楷體" w:hAnsi="標楷體" w:hint="eastAsia"/>
        </w:rPr>
        <w:t>)</w:t>
      </w:r>
      <w:r w:rsidRPr="003F7964">
        <w:rPr>
          <w:rFonts w:hint="eastAsia"/>
        </w:rPr>
        <w:t xml:space="preserve">化學能→動能→熱能→電能　</w:t>
      </w:r>
      <w:r w:rsidR="00156872">
        <w:tab/>
      </w:r>
      <w:r w:rsidRPr="008E4485">
        <w:rPr>
          <w:rFonts w:ascii="標楷體" w:hAnsi="標楷體" w:hint="eastAsia"/>
        </w:rPr>
        <w:t>(</w:t>
      </w:r>
      <w:proofErr w:type="gramStart"/>
      <w:r w:rsidRPr="00C75C79">
        <w:rPr>
          <w:rFonts w:ascii="標楷體" w:hAnsi="標楷體" w:hint="eastAsia"/>
          <w:color w:val="FF0000"/>
        </w:rPr>
        <w:t>Ｄ</w:t>
      </w:r>
      <w:proofErr w:type="gramEnd"/>
      <w:r w:rsidRPr="008E4485">
        <w:rPr>
          <w:rFonts w:ascii="標楷體" w:hAnsi="標楷體" w:hint="eastAsia"/>
        </w:rPr>
        <w:t>)</w:t>
      </w:r>
      <w:r w:rsidRPr="003F7964">
        <w:rPr>
          <w:rFonts w:hint="eastAsia"/>
        </w:rPr>
        <w:t xml:space="preserve">化學能→熱能→動能→電能　</w:t>
      </w:r>
      <w:r>
        <w:br/>
      </w:r>
      <w:r w:rsidRPr="008E4485">
        <w:rPr>
          <w:rFonts w:ascii="標楷體" w:hAnsi="標楷體" w:hint="eastAsia"/>
        </w:rPr>
        <w:t>(</w:t>
      </w:r>
      <w:proofErr w:type="gramStart"/>
      <w:r w:rsidRPr="008E4485">
        <w:rPr>
          <w:rFonts w:ascii="標楷體" w:hAnsi="標楷體" w:hint="eastAsia"/>
        </w:rPr>
        <w:t>Ｅ</w:t>
      </w:r>
      <w:proofErr w:type="gramEnd"/>
      <w:r w:rsidRPr="008E4485">
        <w:rPr>
          <w:rFonts w:ascii="標楷體" w:hAnsi="標楷體" w:hint="eastAsia"/>
        </w:rPr>
        <w:t>)</w:t>
      </w:r>
      <w:r w:rsidRPr="003F7964">
        <w:rPr>
          <w:rFonts w:hint="eastAsia"/>
        </w:rPr>
        <w:t>化學能→位能→動能→電能。</w:t>
      </w:r>
    </w:p>
    <w:bookmarkEnd w:id="9"/>
    <w:p w:rsidR="009B09A6" w:rsidRPr="008E4485" w:rsidRDefault="009B09A6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C75C79" w:rsidRPr="002D0BE0" w:rsidRDefault="009B09A6" w:rsidP="004B2582">
      <w:r>
        <w:rPr>
          <w:rFonts w:hint="eastAsia"/>
        </w:rPr>
        <w:t>多選題：每題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t>25</w:t>
      </w:r>
      <w:r>
        <w:rPr>
          <w:rFonts w:hint="eastAsia"/>
        </w:rPr>
        <w:t>分</w:t>
      </w:r>
      <w:r w:rsidR="004B2582">
        <w:rPr>
          <w:rFonts w:hint="eastAsia"/>
        </w:rPr>
        <w:t>，</w:t>
      </w:r>
      <w:r w:rsidR="00C75C79" w:rsidRPr="002D0BE0">
        <w:t>每題有</w:t>
      </w:r>
      <w:r w:rsidR="00C75C79">
        <w:rPr>
          <w:rFonts w:hint="eastAsia"/>
        </w:rPr>
        <w:t>n</w:t>
      </w:r>
      <w:proofErr w:type="gramStart"/>
      <w:r w:rsidR="00C75C79" w:rsidRPr="002D0BE0">
        <w:t>個</w:t>
      </w:r>
      <w:proofErr w:type="gramEnd"/>
      <w:r w:rsidR="00C75C79" w:rsidRPr="002D0BE0">
        <w:t>選項，答錯</w:t>
      </w:r>
      <w:r w:rsidR="00C75C79" w:rsidRPr="002D0BE0">
        <w:t>k</w:t>
      </w:r>
      <w:proofErr w:type="gramStart"/>
      <w:r w:rsidR="00C75C79" w:rsidRPr="002D0BE0">
        <w:t>個</w:t>
      </w:r>
      <w:proofErr w:type="gramEnd"/>
      <w:r w:rsidR="00C75C79" w:rsidRPr="002D0BE0">
        <w:t>選項，得（</w:t>
      </w:r>
      <w:r w:rsidR="00C75C79" w:rsidRPr="002D0BE0">
        <w:t>n-2k</w:t>
      </w:r>
      <w:r w:rsidR="00C75C79" w:rsidRPr="002D0BE0">
        <w:t>）</w:t>
      </w:r>
      <w:r w:rsidR="00C75C79" w:rsidRPr="002D0BE0">
        <w:t>/n</w:t>
      </w:r>
      <w:r w:rsidR="00C75C79" w:rsidRPr="002D0BE0">
        <w:t>題分</w:t>
      </w:r>
    </w:p>
    <w:p w:rsidR="009B09A6" w:rsidRPr="00C75C79" w:rsidRDefault="009B09A6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8B23ED" w:rsidRPr="008B23ED" w:rsidRDefault="009B09A6" w:rsidP="008B23ED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bookmarkStart w:id="10" w:name="Q_B9607771087E4BBF842217C801C384AE"/>
      <w:r w:rsidRPr="009B09A6"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59264" behindDoc="0" locked="0" layoutInCell="1" allowOverlap="1" wp14:anchorId="2F22E724" wp14:editId="690A1E3A">
            <wp:simplePos x="0" y="0"/>
            <wp:positionH relativeFrom="column">
              <wp:posOffset>4001135</wp:posOffset>
            </wp:positionH>
            <wp:positionV relativeFrom="paragraph">
              <wp:posOffset>461010</wp:posOffset>
            </wp:positionV>
            <wp:extent cx="2102485" cy="1139190"/>
            <wp:effectExtent l="0" t="0" r="0" b="3810"/>
            <wp:wrapSquare wrapText="bothSides"/>
            <wp:docPr id="2" name="圖片 2" descr="7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7-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113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6075" w:rsidRPr="009B09A6">
        <w:rPr>
          <w:rFonts w:asciiTheme="minorEastAsia" w:eastAsiaTheme="minorEastAsia" w:hAnsiTheme="minorEastAsia" w:hint="eastAsia"/>
        </w:rPr>
        <w:t>如圖，設平面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AB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為</w:t>
      </w:r>
      <w:r w:rsidR="00136075" w:rsidRPr="009B09A6">
        <w:rPr>
          <w:rFonts w:asciiTheme="minorEastAsia" w:eastAsiaTheme="minorEastAsia" w:hAnsiTheme="minorEastAsia" w:hint="eastAsia"/>
          <w:b/>
        </w:rPr>
        <w:t>粗糙面</w:t>
      </w:r>
      <w:r w:rsidR="00136075" w:rsidRPr="009B09A6">
        <w:rPr>
          <w:rFonts w:asciiTheme="minorEastAsia" w:eastAsiaTheme="minorEastAsia" w:hAnsiTheme="minorEastAsia" w:hint="eastAsia"/>
        </w:rPr>
        <w:t>，曲面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BCD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為光滑面，若自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A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點發射之小球，經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B、C、D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各點後落回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A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點。若忽略空氣阻力不計，則下列有關能量轉換的敘述何者正確？（</w:t>
      </w:r>
      <w:r w:rsidR="00136075" w:rsidRPr="009B09A6">
        <w:rPr>
          <w:rFonts w:asciiTheme="minorEastAsia" w:eastAsiaTheme="minorEastAsia" w:hAnsiTheme="minorEastAsia" w:hint="eastAsia"/>
          <w:b/>
        </w:rPr>
        <w:t>應選三項</w:t>
      </w:r>
      <w:r w:rsidR="00136075" w:rsidRPr="009B09A6">
        <w:rPr>
          <w:rFonts w:asciiTheme="minorEastAsia" w:eastAsiaTheme="minorEastAsia" w:hAnsiTheme="minorEastAsia" w:hint="eastAsia"/>
        </w:rPr>
        <w:t xml:space="preserve">）　</w:t>
      </w:r>
      <w:r>
        <w:rPr>
          <w:rFonts w:asciiTheme="minorEastAsia" w:eastAsiaTheme="minorEastAsia" w:hAnsiTheme="minorEastAsia"/>
        </w:rPr>
        <w:br/>
      </w:r>
      <w:r w:rsidR="00136075" w:rsidRPr="009B09A6">
        <w:rPr>
          <w:rFonts w:asciiTheme="minorEastAsia" w:eastAsiaTheme="minorEastAsia" w:hAnsiTheme="minorEastAsia" w:hint="eastAsia"/>
        </w:rPr>
        <w:t>(Ａ)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A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→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B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 xml:space="preserve">過程：動能→位能　</w:t>
      </w:r>
      <w:r>
        <w:rPr>
          <w:rFonts w:asciiTheme="minorEastAsia" w:eastAsiaTheme="minorEastAsia" w:hAnsiTheme="minorEastAsia"/>
        </w:rPr>
        <w:br/>
      </w:r>
      <w:r w:rsidR="00136075" w:rsidRPr="009B09A6">
        <w:rPr>
          <w:rFonts w:asciiTheme="minorEastAsia" w:eastAsiaTheme="minorEastAsia" w:hAnsiTheme="minorEastAsia" w:hint="eastAsia"/>
        </w:rPr>
        <w:t>(</w:t>
      </w:r>
      <w:r w:rsidR="00136075" w:rsidRPr="009B09A6">
        <w:rPr>
          <w:rFonts w:asciiTheme="minorEastAsia" w:eastAsiaTheme="minorEastAsia" w:hAnsiTheme="minorEastAsia" w:hint="eastAsia"/>
          <w:color w:val="FF0000"/>
        </w:rPr>
        <w:t>Ｂ</w:t>
      </w:r>
      <w:r w:rsidR="00136075" w:rsidRPr="009B09A6">
        <w:rPr>
          <w:rFonts w:asciiTheme="minorEastAsia" w:eastAsiaTheme="minorEastAsia" w:hAnsiTheme="minorEastAsia" w:hint="eastAsia"/>
        </w:rPr>
        <w:t>)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A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→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B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 xml:space="preserve">過程：動能→熱能　</w:t>
      </w:r>
      <w:r>
        <w:rPr>
          <w:rFonts w:asciiTheme="minorEastAsia" w:eastAsiaTheme="minorEastAsia" w:hAnsiTheme="minorEastAsia"/>
        </w:rPr>
        <w:br/>
      </w:r>
      <w:r w:rsidR="00136075" w:rsidRPr="009B09A6">
        <w:rPr>
          <w:rFonts w:asciiTheme="minorEastAsia" w:eastAsiaTheme="minorEastAsia" w:hAnsiTheme="minorEastAsia" w:hint="eastAsia"/>
        </w:rPr>
        <w:t>(</w:t>
      </w:r>
      <w:r w:rsidR="00136075" w:rsidRPr="009B09A6">
        <w:rPr>
          <w:rFonts w:asciiTheme="minorEastAsia" w:eastAsiaTheme="minorEastAsia" w:hAnsiTheme="minorEastAsia" w:hint="eastAsia"/>
          <w:color w:val="FF0000"/>
        </w:rPr>
        <w:t>Ｃ</w:t>
      </w:r>
      <w:r w:rsidR="00136075" w:rsidRPr="009B09A6">
        <w:rPr>
          <w:rFonts w:asciiTheme="minorEastAsia" w:eastAsiaTheme="minorEastAsia" w:hAnsiTheme="minorEastAsia" w:hint="eastAsia"/>
        </w:rPr>
        <w:t>)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B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→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C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 xml:space="preserve">過程：動能→位能　</w:t>
      </w:r>
      <w:r>
        <w:rPr>
          <w:rFonts w:asciiTheme="minorEastAsia" w:eastAsiaTheme="minorEastAsia" w:hAnsiTheme="minorEastAsia"/>
        </w:rPr>
        <w:br/>
      </w:r>
      <w:r w:rsidR="00136075" w:rsidRPr="009B09A6">
        <w:rPr>
          <w:rFonts w:asciiTheme="minorEastAsia" w:eastAsiaTheme="minorEastAsia" w:hAnsiTheme="minorEastAsia" w:hint="eastAsia"/>
        </w:rPr>
        <w:t>(Ｄ)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C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→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D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 xml:space="preserve">過程：動能→位能與熱能　</w:t>
      </w:r>
      <w:r>
        <w:rPr>
          <w:rFonts w:asciiTheme="minorEastAsia" w:eastAsiaTheme="minorEastAsia" w:hAnsiTheme="minorEastAsia"/>
        </w:rPr>
        <w:br/>
      </w:r>
      <w:r w:rsidR="00136075" w:rsidRPr="009B09A6">
        <w:rPr>
          <w:rFonts w:asciiTheme="minorEastAsia" w:eastAsiaTheme="minorEastAsia" w:hAnsiTheme="minorEastAsia" w:hint="eastAsia"/>
        </w:rPr>
        <w:t>(</w:t>
      </w:r>
      <w:r w:rsidR="00136075" w:rsidRPr="009B09A6">
        <w:rPr>
          <w:rFonts w:asciiTheme="minorEastAsia" w:eastAsiaTheme="minorEastAsia" w:hAnsiTheme="minorEastAsia" w:hint="eastAsia"/>
          <w:color w:val="FF0000"/>
        </w:rPr>
        <w:t>Ｅ</w:t>
      </w:r>
      <w:r w:rsidR="00136075" w:rsidRPr="009B09A6">
        <w:rPr>
          <w:rFonts w:asciiTheme="minorEastAsia" w:eastAsiaTheme="minorEastAsia" w:hAnsiTheme="minorEastAsia" w:hint="eastAsia"/>
        </w:rPr>
        <w:t>)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D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→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A</w:t>
      </w:r>
      <w:r w:rsidR="00136075" w:rsidRPr="009B09A6">
        <w:rPr>
          <w:rFonts w:asciiTheme="minorEastAsia" w:eastAsiaTheme="minorEastAsia" w:hAnsiTheme="minorEastAsia" w:hint="eastAsia"/>
          <w:w w:val="25"/>
        </w:rPr>
        <w:t xml:space="preserve">　</w:t>
      </w:r>
      <w:r w:rsidR="00136075" w:rsidRPr="009B09A6">
        <w:rPr>
          <w:rFonts w:asciiTheme="minorEastAsia" w:eastAsiaTheme="minorEastAsia" w:hAnsiTheme="minorEastAsia" w:hint="eastAsia"/>
        </w:rPr>
        <w:t>過程：位能→動能。</w:t>
      </w:r>
      <w:bookmarkStart w:id="11" w:name="Q_43537F4FFE6540138FE6BEF85C600B2A"/>
      <w:bookmarkEnd w:id="10"/>
    </w:p>
    <w:p w:rsidR="008B23ED" w:rsidRPr="008B23ED" w:rsidRDefault="008B23ED" w:rsidP="008B23ED">
      <w:pPr>
        <w:pStyle w:val="a9"/>
        <w:tabs>
          <w:tab w:val="clear" w:pos="1534"/>
          <w:tab w:val="left" w:pos="360"/>
        </w:tabs>
        <w:spacing w:line="240" w:lineRule="atLeast"/>
        <w:ind w:left="360" w:firstLineChars="0" w:firstLine="0"/>
      </w:pPr>
    </w:p>
    <w:p w:rsidR="00A63FE3" w:rsidRPr="00A63FE3" w:rsidRDefault="00136075" w:rsidP="00A63FE3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8B23ED">
        <w:rPr>
          <w:rFonts w:asciiTheme="minorEastAsia" w:eastAsiaTheme="minorEastAsia" w:hAnsiTheme="minorEastAsia" w:hint="eastAsia"/>
        </w:rPr>
        <w:t>將一物體以</w:t>
      </w:r>
      <w:r w:rsidRPr="008B23ED">
        <w:rPr>
          <w:rFonts w:asciiTheme="minorEastAsia" w:eastAsiaTheme="minorEastAsia" w:hAnsiTheme="minorEastAsia" w:hint="eastAsia"/>
          <w:w w:val="25"/>
        </w:rPr>
        <w:t xml:space="preserve">　</w:t>
      </w:r>
      <w:r w:rsidRPr="008B23ED">
        <w:rPr>
          <w:rFonts w:asciiTheme="minorEastAsia" w:eastAsiaTheme="minorEastAsia" w:hAnsiTheme="minorEastAsia" w:hint="eastAsia"/>
          <w:b/>
        </w:rPr>
        <w:t>K</w:t>
      </w:r>
      <w:r w:rsidRPr="008B23ED">
        <w:rPr>
          <w:rFonts w:asciiTheme="minorEastAsia" w:eastAsiaTheme="minorEastAsia" w:hAnsiTheme="minorEastAsia" w:hint="eastAsia"/>
          <w:b/>
          <w:w w:val="25"/>
        </w:rPr>
        <w:t xml:space="preserve">　</w:t>
      </w:r>
      <w:r w:rsidRPr="008B23ED">
        <w:rPr>
          <w:rFonts w:asciiTheme="minorEastAsia" w:eastAsiaTheme="minorEastAsia" w:hAnsiTheme="minorEastAsia" w:hint="eastAsia"/>
        </w:rPr>
        <w:t>之動能</w:t>
      </w:r>
      <w:r w:rsidRPr="008B23ED">
        <w:rPr>
          <w:rFonts w:asciiTheme="minorEastAsia" w:eastAsiaTheme="minorEastAsia" w:hAnsiTheme="minorEastAsia" w:hint="eastAsia"/>
          <w:b/>
        </w:rPr>
        <w:t>鉛直向上</w:t>
      </w:r>
      <w:r w:rsidRPr="008B23ED">
        <w:rPr>
          <w:rFonts w:asciiTheme="minorEastAsia" w:eastAsiaTheme="minorEastAsia" w:hAnsiTheme="minorEastAsia" w:hint="eastAsia"/>
        </w:rPr>
        <w:t>拋射，若</w:t>
      </w:r>
      <w:r w:rsidRPr="008B23ED">
        <w:rPr>
          <w:rFonts w:asciiTheme="minorEastAsia" w:eastAsiaTheme="minorEastAsia" w:hAnsiTheme="minorEastAsia" w:hint="eastAsia"/>
          <w:u w:val="single"/>
        </w:rPr>
        <w:t>不計空氣阻力</w:t>
      </w:r>
      <w:r w:rsidR="008B23ED">
        <w:rPr>
          <w:rFonts w:asciiTheme="minorEastAsia" w:eastAsiaTheme="minorEastAsia" w:hAnsiTheme="minorEastAsia" w:hint="eastAsia"/>
        </w:rPr>
        <w:t>，則下列敘述何者正確？（應選三</w:t>
      </w:r>
      <w:r w:rsidRPr="008B23ED">
        <w:rPr>
          <w:rFonts w:asciiTheme="minorEastAsia" w:eastAsiaTheme="minorEastAsia" w:hAnsiTheme="minorEastAsia" w:hint="eastAsia"/>
        </w:rPr>
        <w:t>項）　(</w:t>
      </w:r>
      <w:r w:rsidRPr="008B23ED">
        <w:rPr>
          <w:rFonts w:asciiTheme="minorEastAsia" w:eastAsiaTheme="minorEastAsia" w:hAnsiTheme="minorEastAsia" w:hint="eastAsia"/>
          <w:color w:val="FF0000"/>
        </w:rPr>
        <w:t>Ａ</w:t>
      </w:r>
      <w:r w:rsidRPr="008B23ED">
        <w:rPr>
          <w:rFonts w:asciiTheme="minorEastAsia" w:eastAsiaTheme="minorEastAsia" w:hAnsiTheme="minorEastAsia" w:hint="eastAsia"/>
        </w:rPr>
        <w:t xml:space="preserve">)物體在上升過程中動能轉換成重力位能　</w:t>
      </w:r>
      <w:r w:rsidR="008B23ED">
        <w:rPr>
          <w:rFonts w:asciiTheme="minorEastAsia" w:eastAsiaTheme="minorEastAsia" w:hAnsiTheme="minorEastAsia"/>
        </w:rPr>
        <w:br/>
      </w:r>
      <w:r w:rsidRPr="008B23ED">
        <w:rPr>
          <w:rFonts w:asciiTheme="minorEastAsia" w:eastAsiaTheme="minorEastAsia" w:hAnsiTheme="minorEastAsia" w:hint="eastAsia"/>
        </w:rPr>
        <w:t>(</w:t>
      </w:r>
      <w:r w:rsidRPr="008B23ED">
        <w:rPr>
          <w:rFonts w:asciiTheme="minorEastAsia" w:eastAsiaTheme="minorEastAsia" w:hAnsiTheme="minorEastAsia" w:hint="eastAsia"/>
          <w:color w:val="FF0000"/>
        </w:rPr>
        <w:t>Ｂ</w:t>
      </w:r>
      <w:r w:rsidRPr="008B23ED">
        <w:rPr>
          <w:rFonts w:asciiTheme="minorEastAsia" w:eastAsiaTheme="minorEastAsia" w:hAnsiTheme="minorEastAsia" w:hint="eastAsia"/>
        </w:rPr>
        <w:t>)當物體達最高點的瞬間動能為</w:t>
      </w:r>
      <w:r w:rsidRPr="008B23ED">
        <w:rPr>
          <w:rFonts w:asciiTheme="minorEastAsia" w:eastAsiaTheme="minorEastAsia" w:hAnsiTheme="minorEastAsia" w:hint="eastAsia"/>
          <w:w w:val="25"/>
        </w:rPr>
        <w:t xml:space="preserve">　</w:t>
      </w:r>
      <w:r w:rsidR="008B23ED">
        <w:rPr>
          <w:rFonts w:asciiTheme="minorEastAsia" w:eastAsiaTheme="minorEastAsia" w:hAnsiTheme="minorEastAsia" w:hint="eastAsia"/>
        </w:rPr>
        <w:t>0</w:t>
      </w:r>
      <w:r w:rsidRPr="008B23ED">
        <w:rPr>
          <w:rFonts w:asciiTheme="minorEastAsia" w:eastAsiaTheme="minorEastAsia" w:hAnsiTheme="minorEastAsia" w:hint="eastAsia"/>
        </w:rPr>
        <w:t xml:space="preserve">　</w:t>
      </w:r>
      <w:r w:rsidR="008B23ED">
        <w:rPr>
          <w:rFonts w:asciiTheme="minorEastAsia" w:eastAsiaTheme="minorEastAsia" w:hAnsiTheme="minorEastAsia"/>
        </w:rPr>
        <w:br/>
      </w:r>
      <w:r w:rsidRPr="008B23ED">
        <w:rPr>
          <w:rFonts w:asciiTheme="minorEastAsia" w:eastAsiaTheme="minorEastAsia" w:hAnsiTheme="minorEastAsia" w:hint="eastAsia"/>
        </w:rPr>
        <w:t>(</w:t>
      </w:r>
      <w:r w:rsidRPr="008B23ED">
        <w:rPr>
          <w:rFonts w:asciiTheme="minorEastAsia" w:eastAsiaTheme="minorEastAsia" w:hAnsiTheme="minorEastAsia" w:hint="eastAsia"/>
          <w:color w:val="FF0000"/>
        </w:rPr>
        <w:t>Ｃ</w:t>
      </w:r>
      <w:r w:rsidRPr="008B23ED">
        <w:rPr>
          <w:rFonts w:asciiTheme="minorEastAsia" w:eastAsiaTheme="minorEastAsia" w:hAnsiTheme="minorEastAsia" w:hint="eastAsia"/>
        </w:rPr>
        <w:t xml:space="preserve">)物體在下降過程中重力位能轉換成動能　</w:t>
      </w:r>
      <w:r w:rsidR="008B23ED">
        <w:rPr>
          <w:rFonts w:asciiTheme="minorEastAsia" w:eastAsiaTheme="minorEastAsia" w:hAnsiTheme="minorEastAsia"/>
        </w:rPr>
        <w:br/>
      </w:r>
      <w:r w:rsidRPr="008B23ED">
        <w:rPr>
          <w:rFonts w:asciiTheme="minorEastAsia" w:eastAsiaTheme="minorEastAsia" w:hAnsiTheme="minorEastAsia" w:hint="eastAsia"/>
        </w:rPr>
        <w:t>(Ｄ)物體下降回原來拋射點時，其動能為</w:t>
      </w:r>
      <w:r w:rsidR="008B23ED">
        <w:rPr>
          <w:rFonts w:asciiTheme="minorEastAsia" w:eastAsiaTheme="minorEastAsia" w:hAnsiTheme="minorEastAsia" w:hint="eastAsia"/>
        </w:rPr>
        <w:t>0</w:t>
      </w:r>
      <w:r w:rsidRPr="008B23ED">
        <w:rPr>
          <w:rFonts w:asciiTheme="minorEastAsia" w:eastAsiaTheme="minorEastAsia" w:hAnsiTheme="minorEastAsia" w:hint="eastAsia"/>
        </w:rPr>
        <w:t xml:space="preserve">　</w:t>
      </w:r>
      <w:r w:rsidR="008B23ED">
        <w:rPr>
          <w:rFonts w:asciiTheme="minorEastAsia" w:eastAsiaTheme="minorEastAsia" w:hAnsiTheme="minorEastAsia"/>
        </w:rPr>
        <w:br/>
      </w:r>
      <w:r w:rsidRPr="008B23ED">
        <w:rPr>
          <w:rFonts w:asciiTheme="minorEastAsia" w:eastAsiaTheme="minorEastAsia" w:hAnsiTheme="minorEastAsia" w:hint="eastAsia"/>
        </w:rPr>
        <w:t>(Ｅ)</w:t>
      </w:r>
      <w:r w:rsidR="008B23ED">
        <w:rPr>
          <w:rFonts w:asciiTheme="minorEastAsia" w:eastAsiaTheme="minorEastAsia" w:hAnsiTheme="minorEastAsia" w:hint="eastAsia"/>
        </w:rPr>
        <w:t>在運動過程中物體的總力學能（動能與位能的總和）增加</w:t>
      </w:r>
      <w:r w:rsidRPr="008B23ED">
        <w:rPr>
          <w:rFonts w:asciiTheme="minorEastAsia" w:eastAsiaTheme="minorEastAsia" w:hAnsiTheme="minorEastAsia" w:hint="eastAsia"/>
        </w:rPr>
        <w:t>。</w:t>
      </w:r>
      <w:bookmarkEnd w:id="11"/>
    </w:p>
    <w:p w:rsidR="00A63FE3" w:rsidRDefault="00A63FE3" w:rsidP="00A63FE3">
      <w:pPr>
        <w:pStyle w:val="ac"/>
      </w:pPr>
    </w:p>
    <w:p w:rsidR="00B13D85" w:rsidRDefault="000B11DE" w:rsidP="00B13D85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>
        <w:rPr>
          <w:rFonts w:hint="eastAsia"/>
        </w:rPr>
        <w:t>家庭用的微波爐，是</w:t>
      </w:r>
      <w:proofErr w:type="gramStart"/>
      <w:r>
        <w:rPr>
          <w:rFonts w:hint="eastAsia"/>
        </w:rPr>
        <w:t>使爐中</w:t>
      </w:r>
      <w:proofErr w:type="gramEnd"/>
      <w:r>
        <w:rPr>
          <w:rFonts w:hint="eastAsia"/>
        </w:rPr>
        <w:t>產生密集的微波</w:t>
      </w:r>
      <w:r>
        <w:rPr>
          <w:rFonts w:hint="eastAsia"/>
        </w:rPr>
        <w:t>(</w:t>
      </w:r>
      <w:r w:rsidR="00A63FE3">
        <w:rPr>
          <w:rFonts w:hint="eastAsia"/>
        </w:rPr>
        <w:t>波長</w:t>
      </w:r>
      <w:r w:rsidR="00A63FE3">
        <w:rPr>
          <w:rFonts w:hint="eastAsia"/>
        </w:rPr>
        <w:t>122</w:t>
      </w:r>
      <w:r w:rsidR="00A63FE3">
        <w:rPr>
          <w:rFonts w:hint="eastAsia"/>
        </w:rPr>
        <w:t>奈米</w:t>
      </w:r>
      <w:r>
        <w:rPr>
          <w:rFonts w:hint="eastAsia"/>
        </w:rPr>
        <w:t>)</w:t>
      </w:r>
      <w:r w:rsidR="00A63FE3">
        <w:rPr>
          <w:rFonts w:hint="eastAsia"/>
        </w:rPr>
        <w:t>，</w:t>
      </w:r>
      <w:proofErr w:type="gramStart"/>
      <w:r w:rsidR="00A63FE3">
        <w:rPr>
          <w:rFonts w:hint="eastAsia"/>
        </w:rPr>
        <w:t>使爐中</w:t>
      </w:r>
      <w:proofErr w:type="gramEnd"/>
      <w:r w:rsidR="00A63FE3">
        <w:rPr>
          <w:rFonts w:hint="eastAsia"/>
        </w:rPr>
        <w:t>食物中的水分子快速共振而產生高溫以烹煮食物。下列有關微波爐與所用鍋子的敘述，何者正確？</w:t>
      </w:r>
      <w:r w:rsidR="00C75C79">
        <w:rPr>
          <w:rFonts w:asciiTheme="minorEastAsia" w:eastAsiaTheme="minorEastAsia" w:hAnsiTheme="minorEastAsia" w:hint="eastAsia"/>
        </w:rPr>
        <w:t>（應選2</w:t>
      </w:r>
      <w:r w:rsidR="00C75C79" w:rsidRPr="008B23ED">
        <w:rPr>
          <w:rFonts w:asciiTheme="minorEastAsia" w:eastAsiaTheme="minorEastAsia" w:hAnsiTheme="minorEastAsia" w:hint="eastAsia"/>
        </w:rPr>
        <w:t xml:space="preserve">項）　</w:t>
      </w:r>
      <w:r w:rsidR="00A63FE3">
        <w:rPr>
          <w:rFonts w:hint="eastAsia"/>
        </w:rPr>
        <w:t xml:space="preserve"> </w:t>
      </w:r>
      <w:r w:rsidR="00A63FE3">
        <w:br/>
      </w:r>
      <w:r w:rsidR="00A63FE3">
        <w:rPr>
          <w:rFonts w:hint="eastAsia"/>
        </w:rPr>
        <w:t xml:space="preserve"> (</w:t>
      </w:r>
      <w:r w:rsidR="00A63FE3" w:rsidRPr="00A63FE3">
        <w:rPr>
          <w:rFonts w:hint="eastAsia"/>
          <w:color w:val="FF0000"/>
        </w:rPr>
        <w:t>A</w:t>
      </w:r>
      <w:r w:rsidR="00A63FE3">
        <w:rPr>
          <w:rFonts w:hint="eastAsia"/>
        </w:rPr>
        <w:t>)</w:t>
      </w:r>
      <w:r w:rsidR="00A63FE3" w:rsidRPr="00A63FE3">
        <w:rPr>
          <w:rFonts w:hint="eastAsia"/>
        </w:rPr>
        <w:t xml:space="preserve"> </w:t>
      </w:r>
      <w:r w:rsidR="00A63FE3">
        <w:rPr>
          <w:rFonts w:hint="eastAsia"/>
        </w:rPr>
        <w:t>微波是一種電磁波</w:t>
      </w:r>
      <w:r>
        <w:rPr>
          <w:rFonts w:hint="eastAsia"/>
        </w:rPr>
        <w:t xml:space="preserve">                   </w:t>
      </w:r>
      <w:r w:rsidR="00A63FE3">
        <w:rPr>
          <w:rFonts w:hint="eastAsia"/>
        </w:rPr>
        <w:t xml:space="preserve"> (B) </w:t>
      </w:r>
      <w:r w:rsidR="00A63FE3">
        <w:rPr>
          <w:rFonts w:hint="eastAsia"/>
        </w:rPr>
        <w:t>微波爐與電磁爐加熱食物的原理相同</w:t>
      </w:r>
      <w:r w:rsidR="00A63FE3">
        <w:br/>
      </w:r>
      <w:r w:rsidR="00A63FE3">
        <w:rPr>
          <w:rFonts w:hint="eastAsia"/>
        </w:rPr>
        <w:t xml:space="preserve"> (C) </w:t>
      </w:r>
      <w:r w:rsidR="00A63FE3">
        <w:rPr>
          <w:rFonts w:hint="eastAsia"/>
        </w:rPr>
        <w:t>微波爐產生的微波之頻率約為</w:t>
      </w:r>
      <w:proofErr w:type="gramStart"/>
      <w:r w:rsidR="00A63FE3" w:rsidRPr="006162CF">
        <w:rPr>
          <w:position w:val="-6"/>
        </w:rPr>
        <w:object w:dxaOrig="360" w:dyaOrig="320">
          <v:shape id="_x0000_i1040" type="#_x0000_t75" style="width:18pt;height:15.75pt" o:ole="">
            <v:imagedata r:id="rId44" o:title=""/>
          </v:shape>
          <o:OLEObject Type="Embed" ProgID="Equation.3" ShapeID="_x0000_i1040" DrawAspect="Content" ObjectID="_1514652862" r:id="rId45"/>
        </w:object>
      </w:r>
      <w:r w:rsidR="00A63FE3">
        <w:rPr>
          <w:rFonts w:hint="eastAsia"/>
        </w:rPr>
        <w:t>赫</w:t>
      </w:r>
      <w:proofErr w:type="gramEnd"/>
      <w:r>
        <w:rPr>
          <w:rFonts w:hint="eastAsia"/>
        </w:rPr>
        <w:t xml:space="preserve">    </w:t>
      </w:r>
      <w:r w:rsidR="00A63FE3">
        <w:rPr>
          <w:rFonts w:hint="eastAsia"/>
        </w:rPr>
        <w:t xml:space="preserve"> </w:t>
      </w:r>
      <w:r w:rsidR="00A63FE3" w:rsidRPr="00A63FE3">
        <w:rPr>
          <w:rFonts w:hint="eastAsia"/>
          <w:color w:val="FF0000"/>
        </w:rPr>
        <w:t>(D</w:t>
      </w:r>
      <w:r w:rsidR="00A63FE3">
        <w:rPr>
          <w:rFonts w:hint="eastAsia"/>
        </w:rPr>
        <w:t xml:space="preserve">) </w:t>
      </w:r>
      <w:r w:rsidR="00A63FE3">
        <w:rPr>
          <w:rFonts w:hint="eastAsia"/>
        </w:rPr>
        <w:t>微波爐所用的鍋子不能使用金屬鍋</w:t>
      </w:r>
      <w:r w:rsidR="00A63FE3">
        <w:br/>
      </w:r>
      <w:r w:rsidR="00A63FE3">
        <w:rPr>
          <w:rFonts w:hint="eastAsia"/>
        </w:rPr>
        <w:t xml:space="preserve"> (E) </w:t>
      </w:r>
      <w:r w:rsidR="00A63FE3">
        <w:rPr>
          <w:rFonts w:hint="eastAsia"/>
        </w:rPr>
        <w:t>微波爐產生的微波能量很低，對人體無害。</w:t>
      </w:r>
    </w:p>
    <w:p w:rsidR="00B13D85" w:rsidRDefault="00B13D85" w:rsidP="00B13D85">
      <w:pPr>
        <w:pStyle w:val="ac"/>
      </w:pPr>
    </w:p>
    <w:p w:rsidR="00C75C79" w:rsidRDefault="00B13D85" w:rsidP="00C75C79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4F4193">
        <w:t>波耳在他提出的原子模型中所做的假設有</w:t>
      </w:r>
      <w:r w:rsidR="00C75C79">
        <w:rPr>
          <w:rFonts w:asciiTheme="minorEastAsia" w:eastAsiaTheme="minorEastAsia" w:hAnsiTheme="minorEastAsia" w:hint="eastAsia"/>
        </w:rPr>
        <w:t>（應選2</w:t>
      </w:r>
      <w:r w:rsidR="00C75C79" w:rsidRPr="008B23ED">
        <w:rPr>
          <w:rFonts w:asciiTheme="minorEastAsia" w:eastAsiaTheme="minorEastAsia" w:hAnsiTheme="minorEastAsia" w:hint="eastAsia"/>
        </w:rPr>
        <w:t>項）</w:t>
      </w:r>
      <w:r>
        <w:br/>
      </w:r>
      <w:r w:rsidRPr="004F4193">
        <w:t>(</w:t>
      </w:r>
      <w:r w:rsidRPr="00B13D85">
        <w:rPr>
          <w:color w:val="FF0000"/>
        </w:rPr>
        <w:t>A</w:t>
      </w:r>
      <w:r w:rsidRPr="004F4193">
        <w:t>)</w:t>
      </w:r>
      <w:r w:rsidRPr="004F4193">
        <w:t>原子處於</w:t>
      </w:r>
      <w:proofErr w:type="gramStart"/>
      <w:r w:rsidRPr="004F4193">
        <w:t>穩定態</w:t>
      </w:r>
      <w:proofErr w:type="gramEnd"/>
      <w:r w:rsidRPr="004F4193">
        <w:t>的能量狀態時，雖然電子</w:t>
      </w:r>
      <w:r>
        <w:rPr>
          <w:rFonts w:hint="eastAsia"/>
        </w:rPr>
        <w:t>作</w:t>
      </w:r>
      <w:r w:rsidRPr="004F4193">
        <w:t>加速運動，但並不向外輻射能量</w:t>
      </w:r>
      <w:r>
        <w:rPr>
          <w:rFonts w:hint="eastAsia"/>
        </w:rPr>
        <w:t xml:space="preserve">　</w:t>
      </w:r>
      <w:r>
        <w:br/>
      </w:r>
      <w:r w:rsidRPr="004F4193">
        <w:t>(B)</w:t>
      </w:r>
      <w:r w:rsidRPr="004F4193">
        <w:t>原子的不同能量狀態與電子沿不同的圓</w:t>
      </w:r>
      <w:proofErr w:type="gramStart"/>
      <w:r w:rsidRPr="004F4193">
        <w:t>軌道繞核運動</w:t>
      </w:r>
      <w:proofErr w:type="gramEnd"/>
      <w:r w:rsidRPr="004F4193">
        <w:t>相對應，而電子的可能軌道</w:t>
      </w:r>
      <w:r>
        <w:rPr>
          <w:rFonts w:hint="eastAsia"/>
        </w:rPr>
        <w:t>其</w:t>
      </w:r>
      <w:r w:rsidRPr="004F4193">
        <w:t>分布是連續的</w:t>
      </w:r>
      <w:r>
        <w:rPr>
          <w:rFonts w:hint="eastAsia"/>
        </w:rPr>
        <w:t xml:space="preserve">　</w:t>
      </w:r>
      <w:r>
        <w:br/>
      </w:r>
      <w:r w:rsidRPr="004F4193">
        <w:t>(</w:t>
      </w:r>
      <w:r w:rsidRPr="00B13D85">
        <w:rPr>
          <w:color w:val="FF0000"/>
        </w:rPr>
        <w:t>C</w:t>
      </w:r>
      <w:r w:rsidRPr="004F4193">
        <w:t>)</w:t>
      </w:r>
      <w:r w:rsidRPr="004F4193">
        <w:t>電子從一個</w:t>
      </w:r>
      <w:proofErr w:type="gramStart"/>
      <w:r w:rsidRPr="004F4193">
        <w:t>軌道躍遷到</w:t>
      </w:r>
      <w:proofErr w:type="gramEnd"/>
      <w:r w:rsidRPr="004F4193">
        <w:t>另一軌道時，輻射</w:t>
      </w:r>
      <w:r>
        <w:rPr>
          <w:rFonts w:hint="eastAsia"/>
        </w:rPr>
        <w:t>（</w:t>
      </w:r>
      <w:r w:rsidRPr="004F4193">
        <w:t>或吸收</w:t>
      </w:r>
      <w:r>
        <w:rPr>
          <w:rFonts w:hint="eastAsia"/>
        </w:rPr>
        <w:t>）</w:t>
      </w:r>
      <w:r w:rsidRPr="004F4193">
        <w:t>一定頻率的光子</w:t>
      </w:r>
      <w:r>
        <w:rPr>
          <w:rFonts w:hint="eastAsia"/>
        </w:rPr>
        <w:t xml:space="preserve">　</w:t>
      </w:r>
      <w:r>
        <w:br/>
      </w:r>
      <w:r w:rsidRPr="004F4193">
        <w:t>(D)</w:t>
      </w:r>
      <w:r w:rsidRPr="004F4193">
        <w:t>電子</w:t>
      </w:r>
      <w:proofErr w:type="gramStart"/>
      <w:r w:rsidRPr="004F4193">
        <w:t>躍遷時</w:t>
      </w:r>
      <w:proofErr w:type="gramEnd"/>
      <w:r>
        <w:rPr>
          <w:rFonts w:hint="eastAsia"/>
        </w:rPr>
        <w:t>，</w:t>
      </w:r>
      <w:r w:rsidRPr="004F4193">
        <w:t>輻射的光子頻率等於電子繞</w:t>
      </w:r>
      <w:r>
        <w:rPr>
          <w:rFonts w:hint="eastAsia"/>
        </w:rPr>
        <w:t>原子</w:t>
      </w:r>
      <w:r w:rsidRPr="004F4193">
        <w:t>核</w:t>
      </w:r>
      <w:r>
        <w:rPr>
          <w:rFonts w:hint="eastAsia"/>
        </w:rPr>
        <w:t>作</w:t>
      </w:r>
      <w:r w:rsidRPr="004F4193">
        <w:t>圓周運動的頻率</w:t>
      </w:r>
      <w:r w:rsidRPr="00B13D85">
        <w:rPr>
          <w:rFonts w:ascii="細明體" w:hAnsi="細明體" w:cs="細明體" w:hint="eastAsia"/>
        </w:rPr>
        <w:t xml:space="preserve">　</w:t>
      </w:r>
      <w:r>
        <w:rPr>
          <w:rFonts w:ascii="細明體" w:hAnsi="細明體" w:cs="細明體"/>
        </w:rPr>
        <w:br/>
      </w:r>
      <w:r>
        <w:t>(E</w:t>
      </w:r>
      <w:r w:rsidRPr="00DA1228">
        <w:t>)</w:t>
      </w:r>
      <w:r w:rsidRPr="00DA1228">
        <w:rPr>
          <w:rFonts w:hint="eastAsia"/>
        </w:rPr>
        <w:t>電子的</w:t>
      </w:r>
      <w:proofErr w:type="gramStart"/>
      <w:r w:rsidRPr="00DA1228">
        <w:rPr>
          <w:rFonts w:hint="eastAsia"/>
        </w:rPr>
        <w:t>能譜</w:t>
      </w:r>
      <w:r>
        <w:rPr>
          <w:rFonts w:hint="eastAsia"/>
        </w:rPr>
        <w:t>並無</w:t>
      </w:r>
      <w:proofErr w:type="gramEnd"/>
      <w:r w:rsidRPr="00DA1228">
        <w:rPr>
          <w:rFonts w:hint="eastAsia"/>
        </w:rPr>
        <w:t>量子化的現象</w:t>
      </w:r>
      <w:r>
        <w:rPr>
          <w:rFonts w:hint="eastAsia"/>
        </w:rPr>
        <w:t>。</w:t>
      </w:r>
    </w:p>
    <w:p w:rsidR="00C75C79" w:rsidRDefault="00C75C79" w:rsidP="00C75C79">
      <w:pPr>
        <w:pStyle w:val="ac"/>
        <w:rPr>
          <w:rFonts w:asciiTheme="minorEastAsia" w:eastAsiaTheme="minorEastAsia" w:hAnsiTheme="minorEastAsia"/>
          <w:b/>
        </w:rPr>
      </w:pPr>
    </w:p>
    <w:p w:rsidR="00136075" w:rsidRPr="00C75C79" w:rsidRDefault="00C75C79" w:rsidP="00C75C79">
      <w:pPr>
        <w:pStyle w:val="a9"/>
        <w:numPr>
          <w:ilvl w:val="0"/>
          <w:numId w:val="2"/>
        </w:numPr>
        <w:tabs>
          <w:tab w:val="clear" w:pos="1534"/>
          <w:tab w:val="left" w:pos="360"/>
        </w:tabs>
        <w:spacing w:line="240" w:lineRule="atLeast"/>
        <w:ind w:left="360" w:hangingChars="150" w:hanging="360"/>
      </w:pPr>
      <w:r w:rsidRPr="00C75C79">
        <w:rPr>
          <w:rFonts w:asciiTheme="minorEastAsia" w:eastAsiaTheme="minorEastAsia" w:hAnsiTheme="minorEastAsia" w:hint="eastAsia"/>
        </w:rPr>
        <w:t>愛因斯坦在</w:t>
      </w:r>
      <w:r w:rsidRPr="00C75C79">
        <w:rPr>
          <w:rFonts w:asciiTheme="minorEastAsia" w:eastAsiaTheme="minorEastAsia" w:hAnsiTheme="minorEastAsia"/>
        </w:rPr>
        <w:t>26</w:t>
      </w:r>
      <w:r w:rsidRPr="00C75C79">
        <w:rPr>
          <w:rFonts w:asciiTheme="minorEastAsia" w:eastAsiaTheme="minorEastAsia" w:hAnsiTheme="minorEastAsia" w:hint="eastAsia"/>
        </w:rPr>
        <w:t>歲時發表了三篇對現代物理產生深遠影響的論文。</w:t>
      </w:r>
      <w:r w:rsidRPr="00C75C79">
        <w:rPr>
          <w:rFonts w:asciiTheme="minorEastAsia" w:eastAsiaTheme="minorEastAsia" w:hAnsiTheme="minorEastAsia"/>
        </w:rPr>
        <w:t>2005</w:t>
      </w:r>
      <w:r w:rsidRPr="00C75C79">
        <w:rPr>
          <w:rFonts w:asciiTheme="minorEastAsia" w:eastAsiaTheme="minorEastAsia" w:hAnsiTheme="minorEastAsia" w:hint="eastAsia"/>
        </w:rPr>
        <w:t>年適逢論文發表</w:t>
      </w:r>
      <w:r w:rsidRPr="00C75C79">
        <w:rPr>
          <w:rFonts w:asciiTheme="minorEastAsia" w:eastAsiaTheme="minorEastAsia" w:hAnsiTheme="minorEastAsia"/>
        </w:rPr>
        <w:t>100</w:t>
      </w:r>
      <w:r w:rsidRPr="00C75C79">
        <w:rPr>
          <w:rFonts w:asciiTheme="minorEastAsia" w:eastAsiaTheme="minorEastAsia" w:hAnsiTheme="minorEastAsia" w:hint="eastAsia"/>
        </w:rPr>
        <w:t>週年，聯合國特訂定</w:t>
      </w:r>
      <w:r w:rsidRPr="00C75C79">
        <w:rPr>
          <w:rFonts w:asciiTheme="minorEastAsia" w:eastAsiaTheme="minorEastAsia" w:hAnsiTheme="minorEastAsia"/>
        </w:rPr>
        <w:t>2005</w:t>
      </w:r>
      <w:r w:rsidRPr="00C75C79">
        <w:rPr>
          <w:rFonts w:asciiTheme="minorEastAsia" w:eastAsiaTheme="minorEastAsia" w:hAnsiTheme="minorEastAsia" w:hint="eastAsia"/>
        </w:rPr>
        <w:t>年為世界物理年，以感懷愛因斯坦的創見及其對二十一世紀人類生活的影響，並在愛因斯坦逝世紀念日（</w:t>
      </w:r>
      <w:r w:rsidRPr="00C75C79">
        <w:rPr>
          <w:rFonts w:asciiTheme="minorEastAsia" w:eastAsiaTheme="minorEastAsia" w:hAnsiTheme="minorEastAsia"/>
        </w:rPr>
        <w:t>4</w:t>
      </w:r>
      <w:r w:rsidRPr="00C75C79">
        <w:rPr>
          <w:rFonts w:asciiTheme="minorEastAsia" w:eastAsiaTheme="minorEastAsia" w:hAnsiTheme="minorEastAsia" w:hint="eastAsia"/>
        </w:rPr>
        <w:t>月</w:t>
      </w:r>
      <w:r w:rsidRPr="00C75C79">
        <w:rPr>
          <w:rFonts w:asciiTheme="minorEastAsia" w:eastAsiaTheme="minorEastAsia" w:hAnsiTheme="minorEastAsia"/>
        </w:rPr>
        <w:t>18</w:t>
      </w:r>
      <w:r w:rsidRPr="00C75C79">
        <w:rPr>
          <w:rFonts w:asciiTheme="minorEastAsia" w:eastAsiaTheme="minorEastAsia" w:hAnsiTheme="minorEastAsia" w:hint="eastAsia"/>
        </w:rPr>
        <w:t xml:space="preserve">日）當天發起物理年點燈活動，以紀念他的貢獻。下列哪些是愛因斯坦的重要貢獻？（應選兩項）　</w:t>
      </w:r>
      <w:r>
        <w:rPr>
          <w:rFonts w:asciiTheme="minorEastAsia" w:eastAsiaTheme="minorEastAsia" w:hAnsiTheme="minorEastAsia"/>
        </w:rPr>
        <w:br/>
      </w:r>
      <w:r w:rsidRPr="00C75C79">
        <w:rPr>
          <w:rFonts w:asciiTheme="minorEastAsia" w:eastAsiaTheme="minorEastAsia" w:hAnsiTheme="minorEastAsia"/>
        </w:rPr>
        <w:t>(A)</w:t>
      </w:r>
      <w:r w:rsidRPr="00C75C79">
        <w:rPr>
          <w:rFonts w:asciiTheme="minorEastAsia" w:eastAsiaTheme="minorEastAsia" w:hAnsiTheme="minorEastAsia" w:hint="eastAsia"/>
        </w:rPr>
        <w:t xml:space="preserve">發現光的直進　</w:t>
      </w:r>
      <w:r>
        <w:rPr>
          <w:rFonts w:asciiTheme="minorEastAsia" w:eastAsiaTheme="minorEastAsia" w:hAnsiTheme="minorEastAsia"/>
        </w:rPr>
        <w:tab/>
      </w:r>
      <w:r>
        <w:rPr>
          <w:rFonts w:asciiTheme="minorEastAsia" w:eastAsiaTheme="minorEastAsia" w:hAnsiTheme="minorEastAsia"/>
        </w:rPr>
        <w:tab/>
      </w:r>
      <w:r w:rsidRPr="00C75C79">
        <w:rPr>
          <w:rFonts w:asciiTheme="minorEastAsia" w:eastAsiaTheme="minorEastAsia" w:hAnsiTheme="minorEastAsia"/>
        </w:rPr>
        <w:t>(B)</w:t>
      </w:r>
      <w:r w:rsidRPr="00C75C79">
        <w:rPr>
          <w:rFonts w:asciiTheme="minorEastAsia" w:eastAsiaTheme="minorEastAsia" w:hAnsiTheme="minorEastAsia" w:hint="eastAsia"/>
        </w:rPr>
        <w:t xml:space="preserve">發現光的色散現象　</w:t>
      </w:r>
      <w:r>
        <w:rPr>
          <w:rFonts w:asciiTheme="minorEastAsia" w:eastAsiaTheme="minorEastAsia" w:hAnsiTheme="minorEastAsia"/>
        </w:rPr>
        <w:br/>
      </w:r>
      <w:r w:rsidRPr="00C75C79">
        <w:rPr>
          <w:rFonts w:asciiTheme="minorEastAsia" w:eastAsiaTheme="minorEastAsia" w:hAnsiTheme="minorEastAsia"/>
        </w:rPr>
        <w:t>(C)</w:t>
      </w:r>
      <w:r w:rsidRPr="00C75C79">
        <w:rPr>
          <w:rFonts w:asciiTheme="minorEastAsia" w:eastAsiaTheme="minorEastAsia" w:hAnsiTheme="minorEastAsia" w:hint="eastAsia"/>
        </w:rPr>
        <w:t xml:space="preserve">證明光是電磁波　</w:t>
      </w:r>
      <w:r>
        <w:rPr>
          <w:rFonts w:asciiTheme="minorEastAsia" w:eastAsiaTheme="minorEastAsia" w:hAnsiTheme="minorEastAsia"/>
        </w:rPr>
        <w:tab/>
      </w:r>
      <w:r w:rsidRPr="00644A2E">
        <w:rPr>
          <w:rFonts w:asciiTheme="minorEastAsia" w:eastAsiaTheme="minorEastAsia" w:hAnsiTheme="minorEastAsia"/>
          <w:color w:val="FF0000"/>
        </w:rPr>
        <w:t>(D</w:t>
      </w:r>
      <w:r w:rsidRPr="00C75C79">
        <w:rPr>
          <w:rFonts w:asciiTheme="minorEastAsia" w:eastAsiaTheme="minorEastAsia" w:hAnsiTheme="minorEastAsia"/>
        </w:rPr>
        <w:t>)</w:t>
      </w:r>
      <w:r w:rsidRPr="00C75C79">
        <w:rPr>
          <w:rFonts w:asciiTheme="minorEastAsia" w:eastAsiaTheme="minorEastAsia" w:hAnsiTheme="minorEastAsia" w:hint="eastAsia"/>
        </w:rPr>
        <w:t xml:space="preserve">提出光量子理論解釋了光電效應　</w:t>
      </w:r>
      <w:r>
        <w:rPr>
          <w:rFonts w:asciiTheme="minorEastAsia" w:eastAsiaTheme="minorEastAsia" w:hAnsiTheme="minorEastAsia"/>
        </w:rPr>
        <w:br/>
      </w:r>
      <w:r w:rsidRPr="00644A2E">
        <w:rPr>
          <w:rFonts w:asciiTheme="minorEastAsia" w:eastAsiaTheme="minorEastAsia" w:hAnsiTheme="minorEastAsia"/>
          <w:color w:val="FF0000"/>
        </w:rPr>
        <w:t>(E)</w:t>
      </w:r>
      <w:r w:rsidRPr="00C75C79">
        <w:rPr>
          <w:rFonts w:asciiTheme="minorEastAsia" w:eastAsiaTheme="minorEastAsia" w:hAnsiTheme="minorEastAsia" w:hint="eastAsia"/>
        </w:rPr>
        <w:t>提出質能轉換（</w:t>
      </w:r>
      <w:r w:rsidRPr="00C75C79">
        <w:rPr>
          <w:rFonts w:asciiTheme="minorEastAsia" w:eastAsiaTheme="minorEastAsia" w:hAnsiTheme="minorEastAsia"/>
          <w:i/>
          <w:iCs/>
        </w:rPr>
        <w:t>E</w:t>
      </w:r>
      <w:r w:rsidRPr="00C75C79">
        <w:rPr>
          <w:rFonts w:asciiTheme="minorEastAsia" w:eastAsiaTheme="minorEastAsia" w:hAnsiTheme="minorEastAsia" w:hint="eastAsia"/>
        </w:rPr>
        <w:t>＝</w:t>
      </w:r>
      <w:r w:rsidRPr="00C75C79">
        <w:rPr>
          <w:rFonts w:asciiTheme="minorEastAsia" w:eastAsiaTheme="minorEastAsia" w:hAnsiTheme="minorEastAsia"/>
          <w:i/>
          <w:iCs/>
        </w:rPr>
        <w:t>mc</w:t>
      </w:r>
      <w:r w:rsidRPr="00C75C79">
        <w:rPr>
          <w:rFonts w:asciiTheme="minorEastAsia" w:eastAsiaTheme="minorEastAsia" w:hAnsiTheme="minorEastAsia"/>
          <w:vertAlign w:val="superscript"/>
        </w:rPr>
        <w:t>2</w:t>
      </w:r>
      <w:r w:rsidRPr="00C75C79">
        <w:rPr>
          <w:rFonts w:asciiTheme="minorEastAsia" w:eastAsiaTheme="minorEastAsia" w:hAnsiTheme="minorEastAsia" w:hint="eastAsia"/>
        </w:rPr>
        <w:t>）的相關理論</w:t>
      </w:r>
    </w:p>
    <w:p w:rsidR="00644A2E" w:rsidRDefault="00644A2E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A93B4A" w:rsidRPr="009B09A6" w:rsidRDefault="00C75C79" w:rsidP="00A93B4A">
      <w:pPr>
        <w:autoSpaceDE w:val="0"/>
        <w:autoSpaceDN w:val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>非選題</w:t>
      </w:r>
      <w:r w:rsidR="00F87E60">
        <w:rPr>
          <w:rFonts w:asciiTheme="minorEastAsia" w:eastAsiaTheme="minorEastAsia" w:hAnsiTheme="minorEastAsia" w:hint="eastAsia"/>
          <w:b/>
        </w:rPr>
        <w:t>(共25</w:t>
      </w:r>
      <w:r w:rsidR="00A222ED">
        <w:rPr>
          <w:rFonts w:asciiTheme="minorEastAsia" w:eastAsiaTheme="minorEastAsia" w:hAnsiTheme="minorEastAsia" w:hint="eastAsia"/>
          <w:b/>
        </w:rPr>
        <w:t>分</w:t>
      </w:r>
      <w:r w:rsidR="00F87E60">
        <w:rPr>
          <w:rFonts w:asciiTheme="minorEastAsia" w:eastAsiaTheme="minorEastAsia" w:hAnsiTheme="minorEastAsia" w:hint="eastAsia"/>
          <w:b/>
        </w:rPr>
        <w:t>)</w:t>
      </w:r>
    </w:p>
    <w:p w:rsidR="00491BE0" w:rsidRDefault="00C75C79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 w:hint="eastAsia"/>
          <w:b/>
        </w:rPr>
        <w:t xml:space="preserve">第一大題  </w:t>
      </w:r>
      <w:r w:rsidR="00774A43">
        <w:rPr>
          <w:rFonts w:asciiTheme="minorEastAsia" w:eastAsiaTheme="minorEastAsia" w:hAnsiTheme="minorEastAsia" w:hint="eastAsia"/>
          <w:b/>
        </w:rPr>
        <w:t>(</w:t>
      </w:r>
      <w:r w:rsidR="00774A43">
        <w:rPr>
          <w:rFonts w:asciiTheme="minorEastAsia" w:eastAsiaTheme="minorEastAsia" w:hAnsiTheme="minorEastAsia"/>
          <w:b/>
        </w:rPr>
        <w:t>10</w:t>
      </w:r>
      <w:r w:rsidR="00774A43">
        <w:rPr>
          <w:rFonts w:asciiTheme="minorEastAsia" w:eastAsiaTheme="minorEastAsia" w:hAnsiTheme="minorEastAsia" w:hint="eastAsia"/>
          <w:b/>
        </w:rPr>
        <w:t>分)</w:t>
      </w:r>
    </w:p>
    <w:p w:rsidR="00491BE0" w:rsidRPr="00A93B4A" w:rsidRDefault="000B11DE" w:rsidP="000B11DE">
      <w:pPr>
        <w:pStyle w:val="aa"/>
        <w:ind w:left="2" w:firstLineChars="0" w:firstLine="0"/>
        <w:rPr>
          <w:rFonts w:hAnsi="新細明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77EA510" wp14:editId="108F2D35">
                <wp:simplePos x="0" y="0"/>
                <wp:positionH relativeFrom="column">
                  <wp:posOffset>2200275</wp:posOffset>
                </wp:positionH>
                <wp:positionV relativeFrom="paragraph">
                  <wp:posOffset>118110</wp:posOffset>
                </wp:positionV>
                <wp:extent cx="4312920" cy="6547485"/>
                <wp:effectExtent l="0" t="0" r="0" b="5715"/>
                <wp:wrapSquare wrapText="bothSides"/>
                <wp:docPr id="10" name="Group 1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2920" cy="6547485"/>
                          <a:chOff x="2040" y="3834"/>
                          <a:chExt cx="6792" cy="10311"/>
                        </a:xfrm>
                      </wpg:grpSpPr>
                      <pic:pic xmlns:pic="http://schemas.openxmlformats.org/drawingml/2006/picture">
                        <pic:nvPicPr>
                          <pic:cNvPr id="11" name="圖片 1" descr="http://upload.wikimedia.org/wikipedia/commons/8/8a/Electromagnetic-Spectru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40" y="3834"/>
                            <a:ext cx="6792" cy="10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Text Box 1453"/>
                        <wps:cNvSpPr txBox="1">
                          <a:spLocks noChangeArrowheads="1"/>
                        </wps:cNvSpPr>
                        <wps:spPr bwMode="auto">
                          <a:xfrm>
                            <a:off x="2826" y="9594"/>
                            <a:ext cx="1422" cy="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1BE0" w:rsidRPr="00491BE0" w:rsidRDefault="00491BE0" w:rsidP="00491BE0">
                              <w:pPr>
                                <w:rPr>
                                  <w:szCs w:val="20"/>
                                </w:rPr>
                              </w:pPr>
                              <w:r w:rsidRPr="00491BE0">
                                <w:rPr>
                                  <w:szCs w:val="20"/>
                                </w:rPr>
                                <w:t>無線電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54"/>
                        <wps:cNvSpPr txBox="1">
                          <a:spLocks noChangeArrowheads="1"/>
                        </wps:cNvSpPr>
                        <wps:spPr bwMode="auto">
                          <a:xfrm>
                            <a:off x="5037" y="10092"/>
                            <a:ext cx="1074" cy="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1BE0" w:rsidRPr="00491BE0" w:rsidRDefault="00491BE0" w:rsidP="00491BE0">
                              <w:pPr>
                                <w:rPr>
                                  <w:noProof/>
                                  <w:szCs w:val="20"/>
                                </w:rPr>
                              </w:pPr>
                              <w:r w:rsidRPr="00491BE0">
                                <w:rPr>
                                  <w:szCs w:val="20"/>
                                </w:rPr>
                                <w:t>微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455"/>
                        <wps:cNvSpPr txBox="1">
                          <a:spLocks noChangeArrowheads="1"/>
                        </wps:cNvSpPr>
                        <wps:spPr bwMode="auto">
                          <a:xfrm>
                            <a:off x="4986" y="8868"/>
                            <a:ext cx="1200" cy="4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1BE0" w:rsidRPr="00491BE0" w:rsidRDefault="00491BE0" w:rsidP="00491BE0">
                              <w:pPr>
                                <w:rPr>
                                  <w:szCs w:val="20"/>
                                </w:rPr>
                              </w:pPr>
                              <w:r w:rsidRPr="00491BE0">
                                <w:rPr>
                                  <w:szCs w:val="20"/>
                                </w:rPr>
                                <w:t>紅外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457"/>
                        <wps:cNvSpPr txBox="1">
                          <a:spLocks noChangeArrowheads="1"/>
                        </wps:cNvSpPr>
                        <wps:spPr bwMode="auto">
                          <a:xfrm>
                            <a:off x="5017" y="7338"/>
                            <a:ext cx="1094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1BE0" w:rsidRPr="00491BE0" w:rsidRDefault="00491BE0" w:rsidP="00491BE0">
                              <w:pPr>
                                <w:rPr>
                                  <w:szCs w:val="20"/>
                                </w:rPr>
                              </w:pPr>
                              <w:r w:rsidRPr="00491BE0">
                                <w:rPr>
                                  <w:szCs w:val="20"/>
                                </w:rPr>
                                <w:t>紫外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1458"/>
                        <wps:cNvSpPr txBox="1">
                          <a:spLocks noChangeArrowheads="1"/>
                        </wps:cNvSpPr>
                        <wps:spPr bwMode="auto">
                          <a:xfrm>
                            <a:off x="4983" y="4788"/>
                            <a:ext cx="1262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1BE0" w:rsidRPr="00491BE0" w:rsidRDefault="00491BE0" w:rsidP="00491BE0">
                              <w:pPr>
                                <w:ind w:left="180"/>
                                <w:rPr>
                                  <w:szCs w:val="20"/>
                                </w:rPr>
                              </w:pPr>
                              <w:r w:rsidRPr="00491BE0">
                                <w:rPr>
                                  <w:szCs w:val="20"/>
                                </w:rPr>
                                <w:t>γ</w:t>
                              </w:r>
                              <w:r w:rsidRPr="00491BE0">
                                <w:rPr>
                                  <w:szCs w:val="20"/>
                                </w:rPr>
                                <w:t>射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1459"/>
                        <wps:cNvSpPr txBox="1">
                          <a:spLocks noChangeArrowheads="1"/>
                        </wps:cNvSpPr>
                        <wps:spPr bwMode="auto">
                          <a:xfrm>
                            <a:off x="4982" y="6354"/>
                            <a:ext cx="1263" cy="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1BE0" w:rsidRPr="00491BE0" w:rsidRDefault="00491BE0" w:rsidP="00491BE0">
                              <w:pPr>
                                <w:rPr>
                                  <w:szCs w:val="20"/>
                                </w:rPr>
                              </w:pPr>
                              <w:r w:rsidRPr="00491BE0">
                                <w:rPr>
                                  <w:szCs w:val="20"/>
                                </w:rPr>
                                <w:t>X</w:t>
                              </w:r>
                              <w:r w:rsidRPr="00491BE0">
                                <w:rPr>
                                  <w:szCs w:val="20"/>
                                </w:rPr>
                                <w:t>射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7EA510" id="Group 1463" o:spid="_x0000_s1056" style="position:absolute;left:0;text-align:left;margin-left:173.25pt;margin-top:9.3pt;width:339.6pt;height:515.55pt;z-index:251661312;mso-position-horizontal-relative:text;mso-position-vertical-relative:text" coordorigin="2040,3834" coordsize="6792,103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">
                <v:shape id="圖片 1" o:spid="_x0000_s1057" type="#_x0000_t75" alt="http://upload.wikimedia.org/wikipedia/commons/8/8a/Electromagnetic-Spectrum.png" style="position:absolute;left:2040;top:3834;width:6792;height:103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Y6aa/AAAA2wAAAA8AAABkcnMvZG93bnJldi54bWxET0trwkAQvhf8D8sI3uomBUuNriJiwR5N&#10;S8/D7phEs7Mhu3nYX+8WBG/z8T1nvR1tLXpqfeVYQTpPQBBrZyouFPx8f75+gPAB2WDtmBTcyMN2&#10;M3lZY2bcwCfq81CIGMI+QwVlCE0mpdclWfRz1xBH7uxaiyHCtpCmxSGG21q+Jcm7tFhxbCixoX1J&#10;+pp3VsHfbvmVVr/5pfaHoQuamtGfF0rNpuNuBSLQGJ7ih/to4vwU/n+JB8jNH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/GOmmvwAAANsAAAAPAAAAAAAAAAAAAAAAAJ8CAABk&#10;cnMvZG93bnJldi54bWxQSwUGAAAAAAQABAD3AAAAiwMAAAAA&#10;">
                  <v:imagedata r:id="rId47" o:title="Electromagnetic-Spectrum"/>
                </v:shape>
                <v:shape id="Text Box 1453" o:spid="_x0000_s1058" type="#_x0000_t202" style="position:absolute;left:2826;top:9594;width:1422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491BE0" w:rsidRPr="00491BE0" w:rsidRDefault="00491BE0" w:rsidP="00491BE0">
                        <w:pPr>
                          <w:rPr>
                            <w:szCs w:val="20"/>
                          </w:rPr>
                        </w:pPr>
                        <w:r w:rsidRPr="00491BE0">
                          <w:rPr>
                            <w:szCs w:val="20"/>
                          </w:rPr>
                          <w:t>無線電波</w:t>
                        </w:r>
                      </w:p>
                    </w:txbxContent>
                  </v:textbox>
                </v:shape>
                <v:shape id="Text Box 1454" o:spid="_x0000_s1059" type="#_x0000_t202" style="position:absolute;left:5037;top:10092;width:1074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491BE0" w:rsidRPr="00491BE0" w:rsidRDefault="00491BE0" w:rsidP="00491BE0">
                        <w:pPr>
                          <w:rPr>
                            <w:noProof/>
                            <w:szCs w:val="20"/>
                          </w:rPr>
                        </w:pPr>
                        <w:r w:rsidRPr="00491BE0">
                          <w:rPr>
                            <w:szCs w:val="20"/>
                          </w:rPr>
                          <w:t>微波</w:t>
                        </w:r>
                      </w:p>
                    </w:txbxContent>
                  </v:textbox>
                </v:shape>
                <v:shape id="Text Box 1455" o:spid="_x0000_s1060" type="#_x0000_t202" style="position:absolute;left:4986;top:8868;width:1200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491BE0" w:rsidRPr="00491BE0" w:rsidRDefault="00491BE0" w:rsidP="00491BE0">
                        <w:pPr>
                          <w:rPr>
                            <w:szCs w:val="20"/>
                          </w:rPr>
                        </w:pPr>
                        <w:r w:rsidRPr="00491BE0">
                          <w:rPr>
                            <w:szCs w:val="20"/>
                          </w:rPr>
                          <w:t>紅外線</w:t>
                        </w:r>
                      </w:p>
                    </w:txbxContent>
                  </v:textbox>
                </v:shape>
                <v:shape id="Text Box 1457" o:spid="_x0000_s1061" type="#_x0000_t202" style="position:absolute;left:5017;top:7338;width:109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a178A&#10;AADbAAAADwAAAGRycy9kb3ducmV2LnhtbERPTWvCQBC9C/0Pywi96cZCRVLXEGwLHrxU0/uQnWZD&#10;s7MhOzXx37uC0Ns83udsi8l36kJDbAMbWC0zUMR1sC03Bqrz52IDKgqyxS4wGbhShGL3NNtibsPI&#10;X3Q5SaNSCMccDTiRPtc61o48xmXoiRP3EwaPkuDQaDvgmMJ9p1+ybK09tpwaHPa0d1T/nv68ARFb&#10;rq7Vh4+H7+n4PrqsfsXKmOf5VL6BEprkX/xwH2yav4b7L+kAvb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JlrXvwAAANsAAAAPAAAAAAAAAAAAAAAAAJgCAABkcnMvZG93bnJl&#10;di54bWxQSwUGAAAAAAQABAD1AAAAhAMAAAAA&#10;" filled="f" stroked="f">
                  <v:textbox style="mso-fit-shape-to-text:t">
                    <w:txbxContent>
                      <w:p w:rsidR="00491BE0" w:rsidRPr="00491BE0" w:rsidRDefault="00491BE0" w:rsidP="00491BE0">
                        <w:pPr>
                          <w:rPr>
                            <w:szCs w:val="20"/>
                          </w:rPr>
                        </w:pPr>
                        <w:r w:rsidRPr="00491BE0">
                          <w:rPr>
                            <w:szCs w:val="20"/>
                          </w:rPr>
                          <w:t>紫外線</w:t>
                        </w:r>
                      </w:p>
                    </w:txbxContent>
                  </v:textbox>
                </v:shape>
                <v:shape id="_x0000_s1062" type="#_x0000_t202" style="position:absolute;left:4983;top:4788;width:126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<v:textbox style="mso-fit-shape-to-text:t">
                    <w:txbxContent>
                      <w:p w:rsidR="00491BE0" w:rsidRPr="00491BE0" w:rsidRDefault="00491BE0" w:rsidP="00491BE0">
                        <w:pPr>
                          <w:ind w:left="180"/>
                          <w:rPr>
                            <w:szCs w:val="20"/>
                          </w:rPr>
                        </w:pPr>
                        <w:r w:rsidRPr="00491BE0">
                          <w:rPr>
                            <w:szCs w:val="20"/>
                          </w:rPr>
                          <w:t>γ</w:t>
                        </w:r>
                        <w:r w:rsidRPr="00491BE0">
                          <w:rPr>
                            <w:szCs w:val="20"/>
                          </w:rPr>
                          <w:t>射線</w:t>
                        </w:r>
                      </w:p>
                    </w:txbxContent>
                  </v:textbox>
                </v:shape>
                <v:shape id="Text Box 1459" o:spid="_x0000_s1063" type="#_x0000_t202" style="position:absolute;left:4982;top:6354;width:1263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nOpb8A&#10;AADbAAAADwAAAGRycy9kb3ducmV2LnhtbERPS2vCQBC+F/wPywje6saCpY2uIj7AQy+18T5kx2ww&#10;OxuyUxP/vSsUepuP7znL9eAbdaMu1oENzKYZKOIy2JorA8XP4fUDVBRki01gMnCnCOvV6GWJuQ09&#10;f9PtJJVKIRxzNOBE2lzrWDryGKehJU7cJXQeJcGu0rbDPoX7Rr9l2bv2WHNqcNjS1lF5Pf16AyJ2&#10;M7sXex+P5+Fr17usnGNhzGQ8bBaghAb5F/+5jzbN/4T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uc6lvwAAANsAAAAPAAAAAAAAAAAAAAAAAJgCAABkcnMvZG93bnJl&#10;di54bWxQSwUGAAAAAAQABAD1AAAAhAMAAAAA&#10;" filled="f" stroked="f">
                  <v:textbox style="mso-fit-shape-to-text:t">
                    <w:txbxContent>
                      <w:p w:rsidR="00491BE0" w:rsidRPr="00491BE0" w:rsidRDefault="00491BE0" w:rsidP="00491BE0">
                        <w:pPr>
                          <w:rPr>
                            <w:szCs w:val="20"/>
                          </w:rPr>
                        </w:pPr>
                        <w:r w:rsidRPr="00491BE0">
                          <w:rPr>
                            <w:szCs w:val="20"/>
                          </w:rPr>
                          <w:t>X</w:t>
                        </w:r>
                        <w:r w:rsidRPr="00491BE0">
                          <w:rPr>
                            <w:szCs w:val="20"/>
                          </w:rPr>
                          <w:t>射線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proofErr w:type="gramStart"/>
      <w:r>
        <w:rPr>
          <w:rFonts w:hAnsi="新細明體"/>
        </w:rPr>
        <w:t>電磁波譜</w:t>
      </w:r>
      <w:r w:rsidR="00491BE0">
        <w:rPr>
          <w:rFonts w:hAnsi="新細明體" w:hint="eastAsia"/>
        </w:rPr>
        <w:t>如圖</w:t>
      </w:r>
      <w:proofErr w:type="gramEnd"/>
      <w:r w:rsidR="00491BE0">
        <w:rPr>
          <w:rFonts w:hAnsi="新細明體" w:hint="eastAsia"/>
        </w:rPr>
        <w:t>，請依據</w:t>
      </w:r>
      <w:proofErr w:type="gramStart"/>
      <w:r w:rsidR="00491BE0">
        <w:rPr>
          <w:rFonts w:hAnsi="新細明體" w:hint="eastAsia"/>
        </w:rPr>
        <w:t>各小題</w:t>
      </w:r>
      <w:proofErr w:type="gramEnd"/>
      <w:r>
        <w:rPr>
          <w:rFonts w:hAnsi="新細明體" w:hint="eastAsia"/>
        </w:rPr>
        <w:t>，寫出</w:t>
      </w:r>
      <w:r w:rsidR="00491BE0">
        <w:rPr>
          <w:rFonts w:hAnsi="新細明體" w:hint="eastAsia"/>
        </w:rPr>
        <w:t>下圖中的</w:t>
      </w:r>
      <w:r w:rsidR="00A93B4A">
        <w:rPr>
          <w:rFonts w:hAnsi="新細明體" w:hint="eastAsia"/>
        </w:rPr>
        <w:t>中文名稱</w:t>
      </w:r>
      <w:r w:rsidR="00491BE0">
        <w:rPr>
          <w:rFonts w:hAnsi="新細明體" w:hint="eastAsia"/>
        </w:rPr>
        <w:t>)</w:t>
      </w:r>
      <w:r w:rsidR="00F87E60">
        <w:rPr>
          <w:rFonts w:hAnsi="新細明體" w:hint="eastAsia"/>
        </w:rPr>
        <w:t>(</w:t>
      </w:r>
      <w:r w:rsidR="00F87E60">
        <w:rPr>
          <w:rFonts w:hAnsi="新細明體" w:hint="eastAsia"/>
        </w:rPr>
        <w:t>每</w:t>
      </w:r>
      <w:r>
        <w:rPr>
          <w:rFonts w:hAnsi="新細明體" w:hint="eastAsia"/>
        </w:rPr>
        <w:t>題</w:t>
      </w:r>
      <w:r w:rsidR="00F87E60">
        <w:rPr>
          <w:rFonts w:hAnsi="新細明體" w:hint="eastAsia"/>
        </w:rPr>
        <w:t>兩分</w:t>
      </w:r>
      <w:r w:rsidR="00F87E60">
        <w:rPr>
          <w:rFonts w:hAnsi="新細明體" w:hint="eastAsia"/>
        </w:rPr>
        <w:t>)</w:t>
      </w:r>
    </w:p>
    <w:p w:rsidR="000B11DE" w:rsidRPr="000B11DE" w:rsidRDefault="000B11DE" w:rsidP="00C605E7">
      <w:pPr>
        <w:pStyle w:val="a9"/>
        <w:numPr>
          <w:ilvl w:val="0"/>
          <w:numId w:val="3"/>
        </w:numPr>
        <w:tabs>
          <w:tab w:val="clear" w:pos="1534"/>
          <w:tab w:val="left" w:pos="360"/>
        </w:tabs>
        <w:spacing w:line="400" w:lineRule="atLeast"/>
        <w:ind w:firstLineChars="0"/>
        <w:rPr>
          <w:color w:val="000000"/>
          <w:sz w:val="22"/>
        </w:rPr>
      </w:pPr>
      <w:r>
        <w:rPr>
          <w:rFonts w:hAnsi="新細明體"/>
        </w:rPr>
        <w:t>哪一種</w:t>
      </w:r>
      <w:r>
        <w:rPr>
          <w:rFonts w:hAnsi="新細明體" w:hint="eastAsia"/>
        </w:rPr>
        <w:t>電磁波</w:t>
      </w:r>
      <w:r w:rsidR="00491BE0" w:rsidRPr="000B11DE">
        <w:rPr>
          <w:rFonts w:hAnsi="新細明體"/>
        </w:rPr>
        <w:t>會把皮膚</w:t>
      </w:r>
      <w:proofErr w:type="gramStart"/>
      <w:r w:rsidR="00491BE0" w:rsidRPr="000B11DE">
        <w:rPr>
          <w:rFonts w:hAnsi="新細明體"/>
        </w:rPr>
        <w:t>曬</w:t>
      </w:r>
      <w:proofErr w:type="gramEnd"/>
      <w:r w:rsidR="00491BE0" w:rsidRPr="000B11DE">
        <w:rPr>
          <w:rFonts w:hAnsi="新細明體"/>
        </w:rPr>
        <w:t>黑</w:t>
      </w:r>
      <w:r w:rsidR="00491BE0">
        <w:rPr>
          <w:rFonts w:hint="eastAsia"/>
        </w:rPr>
        <w:t>？</w:t>
      </w:r>
      <w:r w:rsidR="00491BE0">
        <w:rPr>
          <w:rFonts w:hint="eastAsia"/>
        </w:rPr>
        <w:t xml:space="preserve">  </w:t>
      </w:r>
    </w:p>
    <w:p w:rsidR="00491BE0" w:rsidRPr="000B11DE" w:rsidRDefault="000B11DE" w:rsidP="00C605E7">
      <w:pPr>
        <w:pStyle w:val="a9"/>
        <w:numPr>
          <w:ilvl w:val="0"/>
          <w:numId w:val="3"/>
        </w:numPr>
        <w:tabs>
          <w:tab w:val="clear" w:pos="1534"/>
          <w:tab w:val="left" w:pos="360"/>
        </w:tabs>
        <w:spacing w:line="400" w:lineRule="atLeast"/>
        <w:ind w:firstLineChars="0"/>
        <w:rPr>
          <w:color w:val="000000"/>
          <w:sz w:val="22"/>
        </w:rPr>
      </w:pPr>
      <w:r>
        <w:rPr>
          <w:rFonts w:hAnsi="新細明體"/>
        </w:rPr>
        <w:t>哪一種</w:t>
      </w:r>
      <w:r>
        <w:rPr>
          <w:rFonts w:hAnsi="新細明體" w:hint="eastAsia"/>
        </w:rPr>
        <w:t>電磁波</w:t>
      </w:r>
      <w:r w:rsidR="00491BE0" w:rsidRPr="000B11DE">
        <w:rPr>
          <w:rFonts w:hAnsi="新細明體"/>
        </w:rPr>
        <w:t>被用於</w:t>
      </w:r>
      <w:r w:rsidR="00491BE0" w:rsidRPr="000B11DE">
        <w:rPr>
          <w:rFonts w:hAnsi="新細明體" w:hint="eastAsia"/>
        </w:rPr>
        <w:t>傳播</w:t>
      </w:r>
      <w:r w:rsidR="00491BE0" w:rsidRPr="000B11DE">
        <w:rPr>
          <w:rFonts w:hAnsi="新細明體"/>
        </w:rPr>
        <w:t>電視廣播</w:t>
      </w:r>
      <w:r w:rsidR="00491BE0" w:rsidRPr="000B11DE">
        <w:rPr>
          <w:rFonts w:hAnsi="新細明體" w:hint="eastAsia"/>
        </w:rPr>
        <w:t>訊號？</w:t>
      </w:r>
    </w:p>
    <w:p w:rsidR="00491BE0" w:rsidRPr="008C719E" w:rsidRDefault="000B11DE" w:rsidP="00491BE0">
      <w:pPr>
        <w:pStyle w:val="a9"/>
        <w:numPr>
          <w:ilvl w:val="0"/>
          <w:numId w:val="3"/>
        </w:numPr>
        <w:tabs>
          <w:tab w:val="clear" w:pos="1534"/>
          <w:tab w:val="left" w:pos="360"/>
        </w:tabs>
        <w:spacing w:line="400" w:lineRule="atLeast"/>
        <w:ind w:firstLineChars="0"/>
        <w:rPr>
          <w:color w:val="000000"/>
          <w:sz w:val="22"/>
        </w:rPr>
      </w:pPr>
      <w:r>
        <w:rPr>
          <w:rFonts w:hAnsi="新細明體"/>
        </w:rPr>
        <w:t>哪一種</w:t>
      </w:r>
      <w:r>
        <w:rPr>
          <w:rFonts w:hAnsi="新細明體" w:hint="eastAsia"/>
        </w:rPr>
        <w:t>電磁波</w:t>
      </w:r>
      <w:r w:rsidR="00491BE0" w:rsidRPr="008C719E">
        <w:rPr>
          <w:rFonts w:hAnsi="新細明體"/>
        </w:rPr>
        <w:t>可在黑暗中用於照相</w:t>
      </w:r>
      <w:r w:rsidR="00491BE0">
        <w:rPr>
          <w:rFonts w:hAnsi="新細明體" w:hint="eastAsia"/>
        </w:rPr>
        <w:t>(</w:t>
      </w:r>
      <w:r w:rsidR="00491BE0">
        <w:rPr>
          <w:rFonts w:hAnsi="新細明體" w:hint="eastAsia"/>
        </w:rPr>
        <w:t>夜間攝影</w:t>
      </w:r>
      <w:r w:rsidR="00491BE0">
        <w:rPr>
          <w:rFonts w:hAnsi="新細明體" w:hint="eastAsia"/>
        </w:rPr>
        <w:t>)</w:t>
      </w:r>
      <w:r w:rsidR="00491BE0" w:rsidRPr="008C719E">
        <w:rPr>
          <w:rFonts w:hAnsi="新細明體" w:hint="eastAsia"/>
        </w:rPr>
        <w:t>？</w:t>
      </w:r>
    </w:p>
    <w:p w:rsidR="00491BE0" w:rsidRPr="008C719E" w:rsidRDefault="000B11DE" w:rsidP="00491BE0">
      <w:pPr>
        <w:pStyle w:val="a9"/>
        <w:numPr>
          <w:ilvl w:val="0"/>
          <w:numId w:val="3"/>
        </w:numPr>
        <w:tabs>
          <w:tab w:val="clear" w:pos="1534"/>
          <w:tab w:val="left" w:pos="360"/>
        </w:tabs>
        <w:spacing w:line="400" w:lineRule="atLeast"/>
        <w:ind w:firstLineChars="0"/>
        <w:rPr>
          <w:color w:val="000000"/>
          <w:sz w:val="22"/>
        </w:rPr>
      </w:pPr>
      <w:r>
        <w:rPr>
          <w:rFonts w:hAnsi="新細明體"/>
        </w:rPr>
        <w:t>哪一種</w:t>
      </w:r>
      <w:r>
        <w:rPr>
          <w:rFonts w:hAnsi="新細明體" w:hint="eastAsia"/>
        </w:rPr>
        <w:t>電磁波</w:t>
      </w:r>
      <w:r w:rsidR="00491BE0" w:rsidRPr="008C719E">
        <w:rPr>
          <w:rFonts w:hAnsi="新細明體" w:hint="eastAsia"/>
        </w:rPr>
        <w:t>常</w:t>
      </w:r>
      <w:r w:rsidR="00491BE0" w:rsidRPr="008C719E">
        <w:rPr>
          <w:rFonts w:hAnsi="新細明體"/>
        </w:rPr>
        <w:t>用來殺死食用水中的細菌</w:t>
      </w:r>
      <w:r w:rsidR="00491BE0" w:rsidRPr="008C719E">
        <w:rPr>
          <w:rFonts w:hAnsi="新細明體" w:hint="eastAsia"/>
        </w:rPr>
        <w:t>？</w:t>
      </w:r>
    </w:p>
    <w:p w:rsidR="00491BE0" w:rsidRPr="008C719E" w:rsidRDefault="000B11DE" w:rsidP="00491BE0">
      <w:pPr>
        <w:pStyle w:val="a9"/>
        <w:numPr>
          <w:ilvl w:val="0"/>
          <w:numId w:val="3"/>
        </w:numPr>
        <w:tabs>
          <w:tab w:val="clear" w:pos="1534"/>
          <w:tab w:val="left" w:pos="360"/>
        </w:tabs>
        <w:spacing w:line="400" w:lineRule="atLeast"/>
        <w:ind w:firstLineChars="0"/>
        <w:rPr>
          <w:color w:val="000000"/>
          <w:sz w:val="22"/>
        </w:rPr>
      </w:pPr>
      <w:r>
        <w:rPr>
          <w:rFonts w:hAnsi="新細明體"/>
        </w:rPr>
        <w:t>哪一種</w:t>
      </w:r>
      <w:r>
        <w:rPr>
          <w:rFonts w:hAnsi="新細明體" w:hint="eastAsia"/>
        </w:rPr>
        <w:t>電磁波</w:t>
      </w:r>
      <w:r w:rsidR="00491BE0" w:rsidRPr="008C719E">
        <w:rPr>
          <w:rFonts w:hAnsi="新細明體"/>
        </w:rPr>
        <w:t>可殺死癌細胞</w:t>
      </w:r>
      <w:r w:rsidR="00491BE0">
        <w:rPr>
          <w:rFonts w:hint="eastAsia"/>
        </w:rPr>
        <w:t>？</w:t>
      </w:r>
      <w:r w:rsidR="00A93B4A">
        <w:rPr>
          <w:rFonts w:hint="eastAsia"/>
        </w:rPr>
        <w:t xml:space="preserve"> </w:t>
      </w:r>
    </w:p>
    <w:p w:rsidR="00C75C79" w:rsidRDefault="00C75C79" w:rsidP="00220895">
      <w:pPr>
        <w:autoSpaceDE w:val="0"/>
        <w:autoSpaceDN w:val="0"/>
        <w:rPr>
          <w:rFonts w:asciiTheme="minorEastAsia" w:eastAsiaTheme="minorEastAsia" w:hAnsiTheme="minorEastAsia"/>
          <w:b/>
        </w:rPr>
      </w:pPr>
    </w:p>
    <w:p w:rsidR="00C75C79" w:rsidRPr="00C75C79" w:rsidRDefault="000B11DE" w:rsidP="00C75C79">
      <w:pPr>
        <w:rPr>
          <w:rFonts w:asciiTheme="minorEastAsia" w:eastAsiaTheme="minorEastAsia" w:hAnsiTheme="minor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3D2DFD7" wp14:editId="0BE21AA4">
                <wp:simplePos x="0" y="0"/>
                <wp:positionH relativeFrom="column">
                  <wp:posOffset>5408295</wp:posOffset>
                </wp:positionH>
                <wp:positionV relativeFrom="paragraph">
                  <wp:posOffset>175260</wp:posOffset>
                </wp:positionV>
                <wp:extent cx="801370" cy="329565"/>
                <wp:effectExtent l="0" t="0" r="0" b="0"/>
                <wp:wrapNone/>
                <wp:docPr id="3" name="Text Box 1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1370" cy="3295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1BE0" w:rsidRPr="00491BE0" w:rsidRDefault="00491BE0" w:rsidP="00491BE0">
                            <w:pPr>
                              <w:ind w:left="180"/>
                              <w:rPr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Cs w:val="20"/>
                              </w:rPr>
                              <w:t>可見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D2DFD7" id="Text Box 1458" o:spid="_x0000_s1064" type="#_x0000_t202" style="position:absolute;margin-left:425.85pt;margin-top:13.8pt;width:63.1pt;height:25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" filled="f" stroked="f">
                <v:textbox style="mso-fit-shape-to-text:t">
                  <w:txbxContent>
                    <w:p w:rsidR="00491BE0" w:rsidRPr="00491BE0" w:rsidRDefault="00491BE0" w:rsidP="00491BE0">
                      <w:pPr>
                        <w:ind w:left="180"/>
                        <w:rPr>
                          <w:szCs w:val="20"/>
                        </w:rPr>
                      </w:pPr>
                      <w:r>
                        <w:rPr>
                          <w:rFonts w:hint="eastAsia"/>
                          <w:szCs w:val="20"/>
                        </w:rPr>
                        <w:t>可見光</w:t>
                      </w:r>
                    </w:p>
                  </w:txbxContent>
                </v:textbox>
              </v:shape>
            </w:pict>
          </mc:Fallback>
        </mc:AlternateContent>
      </w: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C75C79" w:rsidRPr="00C75C79" w:rsidRDefault="00C75C79" w:rsidP="00C75C79">
      <w:pPr>
        <w:rPr>
          <w:rFonts w:asciiTheme="minorEastAsia" w:eastAsiaTheme="minorEastAsia" w:hAnsiTheme="minorEastAsia"/>
        </w:rPr>
      </w:pPr>
    </w:p>
    <w:p w:rsidR="00644A2E" w:rsidRPr="00D827C2" w:rsidRDefault="00C75C79" w:rsidP="00644A2E">
      <w:pPr>
        <w:rPr>
          <w:rFonts w:asciiTheme="minorEastAsia" w:eastAsiaTheme="minorEastAsia" w:hAnsiTheme="minorEastAsia"/>
        </w:rPr>
      </w:pPr>
      <w:r w:rsidRPr="00D827C2">
        <w:rPr>
          <w:rFonts w:asciiTheme="minorEastAsia" w:eastAsiaTheme="minorEastAsia" w:hAnsiTheme="minorEastAsia" w:hint="eastAsia"/>
        </w:rPr>
        <w:t>第二大題</w:t>
      </w:r>
      <w:r w:rsidR="00774A43">
        <w:rPr>
          <w:rFonts w:asciiTheme="minorEastAsia" w:eastAsiaTheme="minorEastAsia" w:hAnsiTheme="minorEastAsia" w:hint="eastAsia"/>
        </w:rPr>
        <w:t>(</w:t>
      </w:r>
      <w:r w:rsidR="00774A43">
        <w:rPr>
          <w:rFonts w:asciiTheme="minorEastAsia" w:eastAsiaTheme="minorEastAsia" w:hAnsiTheme="minorEastAsia"/>
        </w:rPr>
        <w:t>15</w:t>
      </w:r>
      <w:r w:rsidR="00774A43">
        <w:rPr>
          <w:rFonts w:asciiTheme="minorEastAsia" w:eastAsiaTheme="minorEastAsia" w:hAnsiTheme="minorEastAsia" w:hint="eastAsia"/>
        </w:rPr>
        <w:t>分)</w:t>
      </w:r>
    </w:p>
    <w:p w:rsidR="00644A2E" w:rsidRPr="00D827C2" w:rsidRDefault="00644A2E" w:rsidP="00644A2E">
      <w:pPr>
        <w:rPr>
          <w:rFonts w:asciiTheme="minorEastAsia" w:eastAsiaTheme="minorEastAsia" w:hAnsiTheme="minorEastAsia"/>
        </w:rPr>
      </w:pPr>
      <w:r w:rsidRPr="00D827C2">
        <w:rPr>
          <w:rFonts w:asciiTheme="minorEastAsia" w:eastAsiaTheme="minorEastAsia" w:hAnsiTheme="minorEastAsia" w:hint="eastAsia"/>
        </w:rPr>
        <w:t>如圖是光電效應的實驗裝置的示意圖：鋅板與驗電器以導線連接，兩者</w:t>
      </w:r>
      <w:proofErr w:type="gramStart"/>
      <w:r w:rsidRPr="00D827C2">
        <w:rPr>
          <w:rFonts w:asciiTheme="minorEastAsia" w:eastAsiaTheme="minorEastAsia" w:hAnsiTheme="minorEastAsia" w:hint="eastAsia"/>
        </w:rPr>
        <w:t>底座均為絕緣體</w:t>
      </w:r>
      <w:proofErr w:type="gramEnd"/>
      <w:r w:rsidRPr="00D827C2">
        <w:rPr>
          <w:rFonts w:asciiTheme="minorEastAsia" w:eastAsiaTheme="minorEastAsia" w:hAnsiTheme="minorEastAsia" w:hint="eastAsia"/>
        </w:rPr>
        <w:t>，入射光包含紅外線、可見光與紫外線；未照光時，驗電器的</w:t>
      </w:r>
      <w:proofErr w:type="gramStart"/>
      <w:r w:rsidRPr="00D827C2">
        <w:rPr>
          <w:rFonts w:asciiTheme="minorEastAsia" w:eastAsiaTheme="minorEastAsia" w:hAnsiTheme="minorEastAsia" w:hint="eastAsia"/>
        </w:rPr>
        <w:t>金屬箔片</w:t>
      </w:r>
      <w:proofErr w:type="gramEnd"/>
      <w:r w:rsidRPr="00D827C2">
        <w:rPr>
          <w:rFonts w:asciiTheme="minorEastAsia" w:eastAsiaTheme="minorEastAsia" w:hAnsiTheme="minorEastAsia" w:hint="eastAsia"/>
        </w:rPr>
        <w:t>原本閉合。在光源與鋅板間加入</w:t>
      </w:r>
      <w:proofErr w:type="gramStart"/>
      <w:r w:rsidRPr="00D827C2">
        <w:rPr>
          <w:rFonts w:asciiTheme="minorEastAsia" w:eastAsiaTheme="minorEastAsia" w:hAnsiTheme="minorEastAsia" w:hint="eastAsia"/>
        </w:rPr>
        <w:t>一</w:t>
      </w:r>
      <w:proofErr w:type="gramEnd"/>
      <w:r w:rsidRPr="00D827C2">
        <w:rPr>
          <w:rFonts w:asciiTheme="minorEastAsia" w:eastAsiaTheme="minorEastAsia" w:hAnsiTheme="minorEastAsia" w:hint="eastAsia"/>
        </w:rPr>
        <w:t>特殊處理的玻璃片，此玻璃片能讓可見光通過但會阻絕特定頻率的電磁波。以光源透過此玻璃片照射鋅板，驗電器之</w:t>
      </w:r>
      <w:proofErr w:type="gramStart"/>
      <w:r w:rsidRPr="00D827C2">
        <w:rPr>
          <w:rFonts w:asciiTheme="minorEastAsia" w:eastAsiaTheme="minorEastAsia" w:hAnsiTheme="minorEastAsia" w:hint="eastAsia"/>
        </w:rPr>
        <w:t>金屬箔片</w:t>
      </w:r>
      <w:proofErr w:type="gramEnd"/>
      <w:r w:rsidRPr="00D827C2">
        <w:rPr>
          <w:rFonts w:asciiTheme="minorEastAsia" w:eastAsiaTheme="minorEastAsia" w:hAnsiTheme="minorEastAsia" w:hint="eastAsia"/>
        </w:rPr>
        <w:t>不會張開。若將此</w:t>
      </w:r>
      <w:proofErr w:type="gramStart"/>
      <w:r w:rsidRPr="00D827C2">
        <w:rPr>
          <w:rFonts w:asciiTheme="minorEastAsia" w:eastAsiaTheme="minorEastAsia" w:hAnsiTheme="minorEastAsia" w:hint="eastAsia"/>
        </w:rPr>
        <w:t>玻璃片移開</w:t>
      </w:r>
      <w:proofErr w:type="gramEnd"/>
      <w:r w:rsidRPr="00D827C2">
        <w:rPr>
          <w:rFonts w:asciiTheme="minorEastAsia" w:eastAsiaTheme="minorEastAsia" w:hAnsiTheme="minorEastAsia" w:hint="eastAsia"/>
        </w:rPr>
        <w:t>，</w:t>
      </w:r>
      <w:proofErr w:type="gramStart"/>
      <w:r w:rsidRPr="00D827C2">
        <w:rPr>
          <w:rFonts w:asciiTheme="minorEastAsia" w:eastAsiaTheme="minorEastAsia" w:hAnsiTheme="minorEastAsia" w:hint="eastAsia"/>
        </w:rPr>
        <w:t>金屬箔片</w:t>
      </w:r>
      <w:proofErr w:type="gramEnd"/>
      <w:r w:rsidRPr="00D827C2">
        <w:rPr>
          <w:rFonts w:asciiTheme="minorEastAsia" w:eastAsiaTheme="minorEastAsia" w:hAnsiTheme="minorEastAsia" w:hint="eastAsia"/>
        </w:rPr>
        <w:t>會張開，</w:t>
      </w:r>
      <w:r w:rsidR="006E6624" w:rsidRPr="00D827C2">
        <w:rPr>
          <w:rFonts w:asciiTheme="minorEastAsia" w:eastAsiaTheme="minorEastAsia" w:hAnsiTheme="minorEastAsia" w:hint="eastAsia"/>
        </w:rPr>
        <w:t>請依序回答 下列問題</w:t>
      </w:r>
      <w:r w:rsidRPr="00D827C2">
        <w:rPr>
          <w:rFonts w:asciiTheme="minorEastAsia" w:eastAsiaTheme="minorEastAsia" w:hAnsiTheme="minorEastAsia" w:hint="eastAsia"/>
        </w:rPr>
        <w:t>？</w:t>
      </w:r>
      <w:r w:rsidR="006E6624" w:rsidRPr="00D827C2">
        <w:rPr>
          <w:rFonts w:asciiTheme="minorEastAsia" w:eastAsiaTheme="minorEastAsia" w:hAnsiTheme="minorEastAsia" w:hint="eastAsia"/>
        </w:rPr>
        <w:t xml:space="preserve"> </w:t>
      </w:r>
    </w:p>
    <w:p w:rsidR="00644A2E" w:rsidRPr="00D827C2" w:rsidRDefault="00644A2E" w:rsidP="006E6624">
      <w:pPr>
        <w:jc w:val="center"/>
        <w:rPr>
          <w:rFonts w:asciiTheme="minorEastAsia" w:eastAsiaTheme="minorEastAsia" w:hAnsiTheme="minorEastAsia"/>
          <w:sz w:val="22"/>
          <w:szCs w:val="22"/>
        </w:rPr>
      </w:pPr>
      <w:r w:rsidRPr="00D827C2">
        <w:rPr>
          <w:rFonts w:asciiTheme="minorEastAsia" w:eastAsiaTheme="minorEastAsia" w:hAnsiTheme="minorEastAsia"/>
          <w:noProof/>
          <w:sz w:val="22"/>
          <w:szCs w:val="22"/>
        </w:rPr>
        <w:drawing>
          <wp:inline distT="0" distB="0" distL="0" distR="0">
            <wp:extent cx="2400300" cy="1943100"/>
            <wp:effectExtent l="0" t="0" r="0" b="0"/>
            <wp:docPr id="89" name="圖片 89" descr="習8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習8-1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A2E" w:rsidRPr="00D827C2" w:rsidRDefault="006E6624" w:rsidP="00644A2E">
      <w:pPr>
        <w:numPr>
          <w:ilvl w:val="0"/>
          <w:numId w:val="7"/>
        </w:numPr>
        <w:adjustRightInd w:val="0"/>
        <w:spacing w:line="240" w:lineRule="auto"/>
        <w:ind w:left="357" w:hanging="357"/>
        <w:rPr>
          <w:rFonts w:asciiTheme="minorEastAsia" w:eastAsiaTheme="minorEastAsia" w:hAnsiTheme="minorEastAsia"/>
          <w:sz w:val="22"/>
          <w:szCs w:val="22"/>
        </w:rPr>
      </w:pPr>
      <w:r w:rsidRPr="00D827C2">
        <w:rPr>
          <w:rFonts w:asciiTheme="minorEastAsia" w:eastAsiaTheme="minorEastAsia" w:hAnsiTheme="minorEastAsia" w:hint="eastAsia"/>
          <w:sz w:val="22"/>
          <w:szCs w:val="22"/>
        </w:rPr>
        <w:t>若能產生光電效應，請問 鋅版帶甚麼樣的電性，並簡述理由。</w:t>
      </w:r>
      <w:r w:rsidR="00F87E60">
        <w:rPr>
          <w:rFonts w:asciiTheme="minorEastAsia" w:eastAsiaTheme="minorEastAsia" w:hAnsiTheme="minorEastAsia" w:hint="eastAsia"/>
          <w:sz w:val="22"/>
          <w:szCs w:val="22"/>
        </w:rPr>
        <w:t>(</w:t>
      </w:r>
      <w:r w:rsidR="00F87E60">
        <w:rPr>
          <w:rFonts w:asciiTheme="minorEastAsia" w:eastAsiaTheme="minorEastAsia" w:hAnsiTheme="minorEastAsia"/>
          <w:sz w:val="22"/>
          <w:szCs w:val="22"/>
        </w:rPr>
        <w:t>5</w:t>
      </w:r>
      <w:r w:rsidR="00F87E60">
        <w:rPr>
          <w:rFonts w:asciiTheme="minorEastAsia" w:eastAsiaTheme="minorEastAsia" w:hAnsiTheme="minorEastAsia" w:hint="eastAsia"/>
          <w:sz w:val="22"/>
          <w:szCs w:val="22"/>
        </w:rPr>
        <w:t>分)</w:t>
      </w:r>
    </w:p>
    <w:p w:rsidR="00644A2E" w:rsidRPr="00D827C2" w:rsidRDefault="00644A2E" w:rsidP="00644A2E">
      <w:pPr>
        <w:numPr>
          <w:ilvl w:val="0"/>
          <w:numId w:val="7"/>
        </w:numPr>
        <w:adjustRightInd w:val="0"/>
        <w:spacing w:line="240" w:lineRule="auto"/>
        <w:ind w:left="357" w:hanging="357"/>
        <w:rPr>
          <w:rFonts w:asciiTheme="minorEastAsia" w:eastAsiaTheme="minorEastAsia" w:hAnsiTheme="minorEastAsia"/>
          <w:sz w:val="22"/>
          <w:szCs w:val="22"/>
        </w:rPr>
      </w:pPr>
      <w:r w:rsidRPr="00D827C2">
        <w:rPr>
          <w:rFonts w:asciiTheme="minorEastAsia" w:eastAsiaTheme="minorEastAsia" w:hAnsiTheme="minorEastAsia" w:hint="eastAsia"/>
          <w:sz w:val="22"/>
          <w:szCs w:val="22"/>
        </w:rPr>
        <w:t>紅外線、可見光與紫外線，何者能使鋅板產生光電效應</w:t>
      </w:r>
      <w:r w:rsidR="004B2582" w:rsidRPr="00D827C2">
        <w:rPr>
          <w:rFonts w:asciiTheme="minorEastAsia" w:eastAsiaTheme="minorEastAsia" w:hAnsiTheme="minorEastAsia" w:hint="eastAsia"/>
          <w:sz w:val="22"/>
          <w:szCs w:val="22"/>
        </w:rPr>
        <w:t>，並簡述理由。</w:t>
      </w:r>
      <w:r w:rsidR="00F87E60">
        <w:rPr>
          <w:rFonts w:asciiTheme="minorEastAsia" w:eastAsiaTheme="minorEastAsia" w:hAnsiTheme="minorEastAsia" w:hint="eastAsia"/>
          <w:sz w:val="22"/>
          <w:szCs w:val="22"/>
        </w:rPr>
        <w:t>(</w:t>
      </w:r>
      <w:r w:rsidR="00F87E60">
        <w:rPr>
          <w:rFonts w:asciiTheme="minorEastAsia" w:eastAsiaTheme="minorEastAsia" w:hAnsiTheme="minorEastAsia"/>
          <w:sz w:val="22"/>
          <w:szCs w:val="22"/>
        </w:rPr>
        <w:t>5</w:t>
      </w:r>
      <w:r w:rsidR="00F87E60">
        <w:rPr>
          <w:rFonts w:asciiTheme="minorEastAsia" w:eastAsiaTheme="minorEastAsia" w:hAnsiTheme="minorEastAsia" w:hint="eastAsia"/>
          <w:sz w:val="22"/>
          <w:szCs w:val="22"/>
        </w:rPr>
        <w:t>分)</w:t>
      </w:r>
    </w:p>
    <w:p w:rsidR="00D827C2" w:rsidRDefault="00F87E60" w:rsidP="00D827C2">
      <w:pPr>
        <w:pStyle w:val="ac"/>
        <w:numPr>
          <w:ilvl w:val="0"/>
          <w:numId w:val="7"/>
        </w:numPr>
        <w:ind w:left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如下圖，</w:t>
      </w:r>
      <w:r w:rsidR="00D827C2" w:rsidRPr="00D827C2">
        <w:rPr>
          <w:rFonts w:asciiTheme="minorEastAsia" w:eastAsiaTheme="minorEastAsia" w:hAnsiTheme="minorEastAsia" w:hint="eastAsia"/>
        </w:rPr>
        <w:t>光電管</w:t>
      </w:r>
      <w:r w:rsidR="00D827C2">
        <w:rPr>
          <w:rFonts w:asciiTheme="minorEastAsia" w:eastAsiaTheme="minorEastAsia" w:hAnsiTheme="minorEastAsia" w:hint="eastAsia"/>
        </w:rPr>
        <w:t>是應用光電效應的裝置，即是利用光電效應將光轉換成電流的裝置。請說明為甚麼照射光線之後，a、b兩點之間會形成通路</w:t>
      </w:r>
      <w:r>
        <w:rPr>
          <w:rFonts w:asciiTheme="minorEastAsia" w:eastAsiaTheme="minorEastAsia" w:hAnsiTheme="minorEastAsia" w:hint="eastAsia"/>
        </w:rPr>
        <w:t>。沒有光線的時候，a、</w:t>
      </w:r>
      <w:r>
        <w:rPr>
          <w:rFonts w:asciiTheme="minorEastAsia" w:eastAsiaTheme="minorEastAsia" w:hAnsiTheme="minorEastAsia"/>
        </w:rPr>
        <w:t>b</w:t>
      </w:r>
      <w:r>
        <w:rPr>
          <w:rFonts w:asciiTheme="minorEastAsia" w:eastAsiaTheme="minorEastAsia" w:hAnsiTheme="minorEastAsia" w:hint="eastAsia"/>
        </w:rPr>
        <w:t>之間會變成斷路(</w:t>
      </w:r>
      <w:r>
        <w:rPr>
          <w:rFonts w:asciiTheme="minorEastAsia" w:eastAsiaTheme="minorEastAsia" w:hAnsiTheme="minorEastAsia"/>
        </w:rPr>
        <w:t>5</w:t>
      </w:r>
      <w:r>
        <w:rPr>
          <w:rFonts w:asciiTheme="minorEastAsia" w:eastAsiaTheme="minorEastAsia" w:hAnsiTheme="minorEastAsia" w:hint="eastAsia"/>
        </w:rPr>
        <w:t>分)</w:t>
      </w:r>
    </w:p>
    <w:p w:rsidR="00644A2E" w:rsidRDefault="00D827C2" w:rsidP="00D827C2">
      <w:pPr>
        <w:pStyle w:val="ac"/>
        <w:ind w:leftChars="0" w:left="360"/>
        <w:rPr>
          <w:rFonts w:asciiTheme="minorEastAsia" w:eastAsiaTheme="minorEastAsia" w:hAnsiTheme="minorEastAsia"/>
        </w:rPr>
      </w:pPr>
      <w:r w:rsidRPr="00D827C2">
        <w:rPr>
          <w:rFonts w:asciiTheme="minorEastAsia" w:eastAsiaTheme="minorEastAsia" w:hAnsiTheme="minorEastAsia"/>
          <w:noProof/>
        </w:rPr>
        <w:drawing>
          <wp:inline distT="0" distB="0" distL="0" distR="0" wp14:anchorId="3908DDDF" wp14:editId="243480AA">
            <wp:extent cx="2815590" cy="2481173"/>
            <wp:effectExtent l="0" t="0" r="3810" b="0"/>
            <wp:docPr id="247816" name="Picture 8" descr="#55301_內文-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816" name="Picture 8" descr="#55301_內文-180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88" b="26273"/>
                    <a:stretch/>
                  </pic:blipFill>
                  <pic:spPr bwMode="auto">
                    <a:xfrm>
                      <a:off x="0" y="0"/>
                      <a:ext cx="2843862" cy="2506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4681" w:rsidRDefault="009C4681" w:rsidP="00D827C2">
      <w:pPr>
        <w:pStyle w:val="ac"/>
        <w:ind w:leftChars="0" w:left="360"/>
        <w:rPr>
          <w:rFonts w:asciiTheme="minorEastAsia" w:eastAsiaTheme="minorEastAsia" w:hAnsiTheme="minorEastAsia"/>
        </w:rPr>
      </w:pPr>
    </w:p>
    <w:p w:rsidR="009C4681" w:rsidRDefault="009C4681" w:rsidP="00D827C2">
      <w:pPr>
        <w:pStyle w:val="ac"/>
        <w:ind w:leftChars="0" w:left="360"/>
        <w:rPr>
          <w:rFonts w:asciiTheme="minorEastAsia" w:eastAsiaTheme="minorEastAsia" w:hAnsiTheme="minorEastAsia"/>
        </w:rPr>
      </w:pPr>
    </w:p>
    <w:p w:rsidR="009C4681" w:rsidRDefault="009C4681" w:rsidP="00D827C2">
      <w:pPr>
        <w:pStyle w:val="ac"/>
        <w:ind w:leftChars="0" w:left="360"/>
        <w:rPr>
          <w:rFonts w:asciiTheme="minorEastAsia" w:eastAsiaTheme="minorEastAsia" w:hAnsiTheme="minorEastAsia"/>
        </w:rPr>
      </w:pPr>
    </w:p>
    <w:p w:rsidR="009C4681" w:rsidRDefault="009C4681" w:rsidP="00D827C2">
      <w:pPr>
        <w:pStyle w:val="ac"/>
        <w:ind w:leftChars="0" w:left="360"/>
        <w:rPr>
          <w:rFonts w:asciiTheme="minorEastAsia" w:eastAsiaTheme="minorEastAsia" w:hAnsiTheme="minorEastAsia"/>
        </w:rPr>
      </w:pPr>
    </w:p>
    <w:p w:rsidR="009C4681" w:rsidRDefault="009C4681" w:rsidP="00D827C2">
      <w:pPr>
        <w:pStyle w:val="ac"/>
        <w:ind w:leftChars="0" w:left="360"/>
        <w:rPr>
          <w:rFonts w:asciiTheme="minorEastAsia" w:eastAsiaTheme="minorEastAsia" w:hAnsiTheme="minorEastAsia"/>
        </w:rPr>
      </w:pPr>
    </w:p>
    <w:p w:rsidR="009C4681" w:rsidRDefault="009C4681" w:rsidP="00D827C2">
      <w:pPr>
        <w:pStyle w:val="ac"/>
        <w:ind w:leftChars="0" w:left="360"/>
        <w:rPr>
          <w:rFonts w:asciiTheme="minorEastAsia" w:eastAsiaTheme="minorEastAsia" w:hAnsiTheme="minorEastAsia"/>
        </w:rPr>
      </w:pPr>
    </w:p>
    <w:p w:rsidR="009C4681" w:rsidRDefault="009C4681" w:rsidP="009C4681">
      <w:pPr>
        <w:rPr>
          <w:rFonts w:asciiTheme="minorEastAsia" w:eastAsiaTheme="minorEastAsia" w:hAnsiTheme="minorEastAsia"/>
        </w:rPr>
      </w:pPr>
    </w:p>
    <w:p w:rsidR="009C4681" w:rsidRDefault="009C4681" w:rsidP="009C4681">
      <w:pPr>
        <w:rPr>
          <w:rFonts w:asciiTheme="minorEastAsia" w:eastAsiaTheme="minorEastAsia" w:hAnsiTheme="minorEastAsi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870"/>
        <w:gridCol w:w="1764"/>
        <w:gridCol w:w="2463"/>
        <w:gridCol w:w="3541"/>
      </w:tblGrid>
      <w:tr w:rsidR="009C4681" w:rsidRPr="004C712D" w:rsidTr="004B4462">
        <w:trPr>
          <w:trHeight w:val="711"/>
        </w:trPr>
        <w:tc>
          <w:tcPr>
            <w:tcW w:w="1908" w:type="dxa"/>
            <w:vMerge w:val="restart"/>
            <w:shd w:val="clear" w:color="auto" w:fill="auto"/>
            <w:vAlign w:val="center"/>
          </w:tcPr>
          <w:p w:rsidR="009C4681" w:rsidRPr="004C712D" w:rsidRDefault="009C4681" w:rsidP="004B4462">
            <w:pPr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lastRenderedPageBreak/>
              <w:t>國</w:t>
            </w:r>
            <w:bookmarkStart w:id="12" w:name="_GoBack"/>
            <w:bookmarkEnd w:id="12"/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t>立台東高級中學</w:t>
            </w:r>
          </w:p>
        </w:tc>
        <w:tc>
          <w:tcPr>
            <w:tcW w:w="1800" w:type="dxa"/>
            <w:vMerge w:val="restart"/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1</w:t>
            </w:r>
            <w:r>
              <w:rPr>
                <w:rFonts w:ascii="標楷體" w:hAnsi="標楷體"/>
                <w:color w:val="000000"/>
              </w:rPr>
              <w:t>0</w:t>
            </w:r>
            <w:r>
              <w:rPr>
                <w:rFonts w:ascii="標楷體" w:hAnsi="標楷體" w:hint="eastAsia"/>
                <w:color w:val="000000"/>
              </w:rPr>
              <w:t>4</w:t>
            </w:r>
            <w:r w:rsidRPr="004C712D">
              <w:rPr>
                <w:rFonts w:ascii="標楷體" w:hAnsi="標楷體" w:hint="eastAsia"/>
                <w:color w:val="000000"/>
              </w:rPr>
              <w:t>學年度</w:t>
            </w:r>
          </w:p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>
              <w:rPr>
                <w:rFonts w:ascii="標楷體" w:hAnsi="標楷體" w:hint="eastAsia"/>
                <w:color w:val="000000"/>
              </w:rPr>
              <w:t>第一</w:t>
            </w:r>
            <w:r w:rsidRPr="004C712D">
              <w:rPr>
                <w:rFonts w:ascii="標楷體" w:hAnsi="標楷體" w:hint="eastAsia"/>
                <w:color w:val="000000"/>
              </w:rPr>
              <w:t>學期</w:t>
            </w:r>
          </w:p>
        </w:tc>
        <w:tc>
          <w:tcPr>
            <w:tcW w:w="252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t>期末考</w:t>
            </w:r>
          </w:p>
        </w:tc>
        <w:tc>
          <w:tcPr>
            <w:tcW w:w="362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>
              <w:rPr>
                <w:rFonts w:ascii="標楷體" w:hAnsi="標楷體" w:hint="eastAsia"/>
                <w:color w:val="000000"/>
                <w:sz w:val="36"/>
                <w:szCs w:val="36"/>
              </w:rPr>
              <w:t>高一基礎</w:t>
            </w:r>
            <w:r w:rsidRPr="004C712D">
              <w:rPr>
                <w:rFonts w:ascii="標楷體" w:hAnsi="標楷體" w:hint="eastAsia"/>
                <w:color w:val="000000"/>
                <w:sz w:val="36"/>
                <w:szCs w:val="36"/>
              </w:rPr>
              <w:t>物理科試卷</w:t>
            </w:r>
          </w:p>
        </w:tc>
      </w:tr>
      <w:tr w:rsidR="009C4681" w:rsidRPr="004C712D" w:rsidTr="004B4462">
        <w:trPr>
          <w:trHeight w:val="729"/>
        </w:trPr>
        <w:tc>
          <w:tcPr>
            <w:tcW w:w="1908" w:type="dxa"/>
            <w:vMerge/>
            <w:shd w:val="clear" w:color="auto" w:fill="auto"/>
            <w:vAlign w:val="center"/>
          </w:tcPr>
          <w:p w:rsidR="009C4681" w:rsidRPr="004C712D" w:rsidRDefault="009C4681" w:rsidP="004B4462">
            <w:pPr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</w:p>
        </w:tc>
        <w:tc>
          <w:tcPr>
            <w:tcW w:w="1800" w:type="dxa"/>
            <w:vMerge/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</w:p>
        </w:tc>
        <w:tc>
          <w:tcPr>
            <w:tcW w:w="2520" w:type="dxa"/>
            <w:vMerge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  <w:sz w:val="36"/>
                <w:szCs w:val="36"/>
              </w:rPr>
            </w:pPr>
          </w:p>
        </w:tc>
        <w:tc>
          <w:tcPr>
            <w:tcW w:w="3626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jc w:val="center"/>
              <w:rPr>
                <w:rFonts w:ascii="標楷體" w:hAnsi="標楷體"/>
                <w:color w:val="000000"/>
              </w:rPr>
            </w:pPr>
            <w:r>
              <w:rPr>
                <w:rFonts w:ascii="標楷體" w:hAnsi="標楷體" w:hint="eastAsia"/>
                <w:color w:val="000000"/>
              </w:rPr>
              <w:t>卷別：答案</w:t>
            </w:r>
            <w:r w:rsidRPr="004C712D">
              <w:rPr>
                <w:rFonts w:ascii="標楷體" w:hAnsi="標楷體" w:hint="eastAsia"/>
                <w:color w:val="000000"/>
              </w:rPr>
              <w:t>卷</w:t>
            </w:r>
          </w:p>
        </w:tc>
      </w:tr>
      <w:tr w:rsidR="009C4681" w:rsidRPr="004C712D" w:rsidTr="004B4462">
        <w:tc>
          <w:tcPr>
            <w:tcW w:w="6228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畫答案卡：■</w:t>
            </w:r>
            <w:proofErr w:type="gramStart"/>
            <w:r w:rsidRPr="004C712D">
              <w:rPr>
                <w:rFonts w:ascii="標楷體" w:hAnsi="標楷體" w:hint="eastAsia"/>
                <w:color w:val="000000"/>
              </w:rPr>
              <w:t>是□否</w:t>
            </w:r>
            <w:proofErr w:type="gramEnd"/>
          </w:p>
        </w:tc>
        <w:tc>
          <w:tcPr>
            <w:tcW w:w="362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9C4681" w:rsidRPr="004C712D" w:rsidRDefault="009C4681" w:rsidP="004B4462">
            <w:pPr>
              <w:spacing w:line="400" w:lineRule="exact"/>
              <w:rPr>
                <w:rFonts w:ascii="標楷體" w:hAnsi="標楷體"/>
                <w:color w:val="000000"/>
              </w:rPr>
            </w:pPr>
            <w:r w:rsidRPr="004C712D">
              <w:rPr>
                <w:rFonts w:ascii="標楷體" w:hAnsi="標楷體" w:hint="eastAsia"/>
                <w:color w:val="000000"/>
              </w:rPr>
              <w:t>適用班級：</w:t>
            </w:r>
            <w:r>
              <w:rPr>
                <w:rFonts w:ascii="標楷體" w:hAnsi="標楷體" w:hint="eastAsia"/>
                <w:color w:val="000000"/>
              </w:rPr>
              <w:t>1年級奇數班</w:t>
            </w:r>
            <w:r w:rsidRPr="004C712D">
              <w:rPr>
                <w:rFonts w:ascii="標楷體" w:hAnsi="標楷體" w:hint="eastAsia"/>
                <w:color w:val="000000"/>
              </w:rPr>
              <w:t xml:space="preserve"> </w:t>
            </w:r>
          </w:p>
        </w:tc>
      </w:tr>
    </w:tbl>
    <w:p w:rsidR="009C4681" w:rsidRDefault="009C4681" w:rsidP="009C4681">
      <w:pPr>
        <w:rPr>
          <w:rFonts w:asciiTheme="minorEastAsia" w:eastAsiaTheme="minorEastAsia" w:hAnsiTheme="minorEastAsia"/>
        </w:rPr>
      </w:pPr>
    </w:p>
    <w:p w:rsidR="003E34A8" w:rsidRPr="003E34A8" w:rsidRDefault="003E34A8" w:rsidP="009C4681">
      <w:pPr>
        <w:rPr>
          <w:rFonts w:asciiTheme="minorEastAsia" w:eastAsiaTheme="minorEastAsia" w:hAnsiTheme="minorEastAsia"/>
          <w:u w:val="single"/>
        </w:rPr>
      </w:pPr>
      <w:r>
        <w:rPr>
          <w:rFonts w:asciiTheme="minorEastAsia" w:eastAsiaTheme="minorEastAsia" w:hAnsiTheme="minorEastAsia" w:hint="eastAsia"/>
        </w:rPr>
        <w:t>班級：</w:t>
      </w:r>
      <w:r>
        <w:rPr>
          <w:rFonts w:asciiTheme="minorEastAsia" w:eastAsiaTheme="minorEastAsia" w:hAnsiTheme="minorEastAsia" w:hint="eastAsia"/>
          <w:u w:val="single"/>
        </w:rPr>
        <w:t xml:space="preserve">                 </w:t>
      </w:r>
      <w:r>
        <w:rPr>
          <w:rFonts w:asciiTheme="minorEastAsia" w:eastAsiaTheme="minorEastAsia" w:hAnsiTheme="minorEastAsia" w:hint="eastAsia"/>
        </w:rPr>
        <w:t xml:space="preserve">      座號：</w:t>
      </w:r>
      <w:r>
        <w:rPr>
          <w:rFonts w:asciiTheme="minorEastAsia" w:eastAsiaTheme="minorEastAsia" w:hAnsiTheme="minorEastAsia" w:hint="eastAsia"/>
          <w:u w:val="single"/>
        </w:rPr>
        <w:t xml:space="preserve">               </w:t>
      </w:r>
      <w:r>
        <w:rPr>
          <w:rFonts w:asciiTheme="minorEastAsia" w:eastAsiaTheme="minorEastAsia" w:hAnsiTheme="minorEastAsia" w:hint="eastAsia"/>
        </w:rPr>
        <w:t xml:space="preserve">    姓名：</w:t>
      </w:r>
      <w:r>
        <w:rPr>
          <w:rFonts w:asciiTheme="minorEastAsia" w:eastAsiaTheme="minorEastAsia" w:hAnsiTheme="minorEastAsia" w:hint="eastAsia"/>
          <w:u w:val="single"/>
        </w:rPr>
        <w:t xml:space="preserve">                </w:t>
      </w:r>
    </w:p>
    <w:p w:rsidR="009C4681" w:rsidRPr="009C4681" w:rsidRDefault="009C4681" w:rsidP="009C4681">
      <w:pPr>
        <w:pStyle w:val="aa"/>
        <w:ind w:left="2" w:firstLineChars="0" w:firstLine="0"/>
        <w:rPr>
          <w:rFonts w:hAnsi="新細明體"/>
        </w:rPr>
      </w:pPr>
      <w:r>
        <w:rPr>
          <w:rFonts w:asciiTheme="minorEastAsia" w:eastAsiaTheme="minorEastAsia" w:hAnsiTheme="minorEastAsia" w:hint="eastAsia"/>
        </w:rPr>
        <w:t xml:space="preserve">第一大題 </w:t>
      </w:r>
      <w:r>
        <w:rPr>
          <w:rFonts w:hAnsi="新細明體" w:hint="eastAsia"/>
        </w:rPr>
        <w:t>(</w:t>
      </w:r>
      <w:r>
        <w:rPr>
          <w:rFonts w:hAnsi="新細明體" w:hint="eastAsia"/>
        </w:rPr>
        <w:t>每題兩分</w:t>
      </w:r>
      <w:r>
        <w:rPr>
          <w:rFonts w:hAnsi="新細明體" w:hint="eastAsia"/>
        </w:rPr>
        <w:t>)</w:t>
      </w:r>
    </w:p>
    <w:tbl>
      <w:tblPr>
        <w:tblStyle w:val="a4"/>
        <w:tblW w:w="0" w:type="auto"/>
        <w:tblInd w:w="0" w:type="dxa"/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9C4681" w:rsidTr="009C4681">
        <w:trPr>
          <w:trHeight w:val="1546"/>
        </w:trPr>
        <w:tc>
          <w:tcPr>
            <w:tcW w:w="1925" w:type="dxa"/>
          </w:tcPr>
          <w:p w:rsidR="009C4681" w:rsidRDefault="009C4681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</w:t>
            </w:r>
            <w:r>
              <w:rPr>
                <w:rFonts w:asciiTheme="minorEastAsia" w:eastAsiaTheme="minorEastAsia" w:hAnsiTheme="minorEastAsia"/>
              </w:rPr>
              <w:t>.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紫外線</w:t>
            </w:r>
          </w:p>
        </w:tc>
        <w:tc>
          <w:tcPr>
            <w:tcW w:w="1925" w:type="dxa"/>
          </w:tcPr>
          <w:p w:rsidR="009C4681" w:rsidRDefault="009C4681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</w:rPr>
              <w:t>2.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無線電波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或 微波</w:t>
            </w:r>
          </w:p>
        </w:tc>
        <w:tc>
          <w:tcPr>
            <w:tcW w:w="1926" w:type="dxa"/>
          </w:tcPr>
          <w:p w:rsidR="009C4681" w:rsidRDefault="009C4681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</w:t>
            </w:r>
            <w:r>
              <w:rPr>
                <w:rFonts w:asciiTheme="minorEastAsia" w:eastAsiaTheme="minorEastAsia" w:hAnsiTheme="minorEastAsia"/>
              </w:rPr>
              <w:t>.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紅外線</w:t>
            </w:r>
          </w:p>
        </w:tc>
        <w:tc>
          <w:tcPr>
            <w:tcW w:w="1926" w:type="dxa"/>
          </w:tcPr>
          <w:p w:rsidR="009C4681" w:rsidRDefault="009C4681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</w:t>
            </w:r>
            <w:r>
              <w:rPr>
                <w:rFonts w:asciiTheme="minorEastAsia" w:eastAsiaTheme="minorEastAsia" w:hAnsiTheme="minorEastAsia"/>
              </w:rPr>
              <w:t>.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紫外線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</w:p>
          <w:p w:rsidR="00D56049" w:rsidRPr="00D56049" w:rsidRDefault="00D56049" w:rsidP="00D56049">
            <w:pPr>
              <w:ind w:left="180"/>
              <w:rPr>
                <w:rFonts w:hint="eastAsia"/>
                <w:szCs w:val="20"/>
              </w:rPr>
            </w:pPr>
            <w:r w:rsidRPr="00491BE0">
              <w:rPr>
                <w:szCs w:val="20"/>
              </w:rPr>
              <w:t>γ</w:t>
            </w:r>
            <w:r w:rsidRPr="00491BE0">
              <w:rPr>
                <w:szCs w:val="20"/>
              </w:rPr>
              <w:t>射線</w:t>
            </w:r>
          </w:p>
        </w:tc>
        <w:tc>
          <w:tcPr>
            <w:tcW w:w="1926" w:type="dxa"/>
          </w:tcPr>
          <w:p w:rsidR="009C4681" w:rsidRDefault="009C4681" w:rsidP="009C4681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5</w:t>
            </w:r>
          </w:p>
          <w:p w:rsidR="00D56049" w:rsidRPr="00491BE0" w:rsidRDefault="00D56049" w:rsidP="00D56049">
            <w:pPr>
              <w:ind w:left="180"/>
              <w:rPr>
                <w:szCs w:val="20"/>
              </w:rPr>
            </w:pPr>
            <w:r w:rsidRPr="00491BE0">
              <w:rPr>
                <w:szCs w:val="20"/>
              </w:rPr>
              <w:t>γ</w:t>
            </w:r>
            <w:r w:rsidRPr="00491BE0">
              <w:rPr>
                <w:szCs w:val="20"/>
              </w:rPr>
              <w:t>射線</w:t>
            </w: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</w:p>
          <w:p w:rsidR="00D56049" w:rsidRDefault="00D56049" w:rsidP="009C4681">
            <w:pPr>
              <w:rPr>
                <w:rFonts w:asciiTheme="minorEastAsia" w:eastAsiaTheme="minorEastAsia" w:hAnsiTheme="minorEastAsia"/>
              </w:rPr>
            </w:pPr>
          </w:p>
        </w:tc>
      </w:tr>
    </w:tbl>
    <w:p w:rsidR="009C4681" w:rsidRDefault="009C4681" w:rsidP="009C4681">
      <w:pPr>
        <w:rPr>
          <w:rFonts w:asciiTheme="minorEastAsia" w:eastAsiaTheme="minorEastAsia" w:hAnsiTheme="minorEastAsia"/>
        </w:rPr>
      </w:pPr>
    </w:p>
    <w:p w:rsidR="009C4681" w:rsidRDefault="009C4681" w:rsidP="009C4681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第二大題</w:t>
      </w:r>
    </w:p>
    <w:p w:rsidR="009C4681" w:rsidRDefault="009C4681" w:rsidP="009C4681">
      <w:pPr>
        <w:rPr>
          <w:rFonts w:asciiTheme="minorEastAsia" w:eastAsiaTheme="minorEastAsia" w:hAnsiTheme="minorEastAsia"/>
        </w:rPr>
      </w:pPr>
    </w:p>
    <w:tbl>
      <w:tblPr>
        <w:tblStyle w:val="a4"/>
        <w:tblW w:w="0" w:type="auto"/>
        <w:tblInd w:w="0" w:type="dxa"/>
        <w:tblLook w:val="04A0" w:firstRow="1" w:lastRow="0" w:firstColumn="1" w:lastColumn="0" w:noHBand="0" w:noVBand="1"/>
      </w:tblPr>
      <w:tblGrid>
        <w:gridCol w:w="9628"/>
      </w:tblGrid>
      <w:tr w:rsidR="009C4681" w:rsidTr="009C4681">
        <w:trPr>
          <w:trHeight w:val="2741"/>
        </w:trPr>
        <w:tc>
          <w:tcPr>
            <w:tcW w:w="9628" w:type="dxa"/>
          </w:tcPr>
          <w:p w:rsidR="009C4681" w:rsidRPr="00204CE6" w:rsidRDefault="009C4681" w:rsidP="00204CE6">
            <w:pPr>
              <w:pStyle w:val="ac"/>
              <w:numPr>
                <w:ilvl w:val="0"/>
                <w:numId w:val="8"/>
              </w:numPr>
              <w:ind w:leftChars="0"/>
              <w:rPr>
                <w:rFonts w:asciiTheme="minorEastAsia" w:eastAsiaTheme="minorEastAsia" w:hAnsiTheme="minorEastAsia"/>
                <w:sz w:val="22"/>
                <w:szCs w:val="22"/>
              </w:rPr>
            </w:pPr>
            <w:r w:rsidRPr="00204CE6">
              <w:rPr>
                <w:rFonts w:asciiTheme="minorEastAsia" w:eastAsiaTheme="minorEastAsia" w:hAnsiTheme="minorEastAsia" w:hint="eastAsia"/>
                <w:sz w:val="22"/>
                <w:szCs w:val="22"/>
              </w:rPr>
              <w:t>(</w:t>
            </w:r>
            <w:r w:rsidRPr="00204CE6">
              <w:rPr>
                <w:rFonts w:asciiTheme="minorEastAsia" w:eastAsiaTheme="minorEastAsia" w:hAnsiTheme="minorEastAsia"/>
                <w:sz w:val="22"/>
                <w:szCs w:val="22"/>
              </w:rPr>
              <w:t>5</w:t>
            </w:r>
            <w:r w:rsidRPr="00204CE6">
              <w:rPr>
                <w:rFonts w:asciiTheme="minorEastAsia" w:eastAsiaTheme="minorEastAsia" w:hAnsiTheme="minorEastAsia" w:hint="eastAsia"/>
                <w:sz w:val="22"/>
                <w:szCs w:val="22"/>
              </w:rPr>
              <w:t>分)</w:t>
            </w:r>
          </w:p>
          <w:p w:rsidR="00204CE6" w:rsidRPr="00204CE6" w:rsidRDefault="00204CE6" w:rsidP="00204CE6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)</w:t>
            </w:r>
            <w:r w:rsidRPr="00204CE6">
              <w:rPr>
                <w:rFonts w:asciiTheme="minorEastAsia" w:eastAsiaTheme="minorEastAsia" w:hAnsiTheme="minorEastAsia" w:hint="eastAsia"/>
              </w:rPr>
              <w:t>帶正電</w:t>
            </w:r>
          </w:p>
          <w:p w:rsidR="00204CE6" w:rsidRPr="00204CE6" w:rsidRDefault="00204CE6" w:rsidP="00204CE6">
            <w:pPr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2</w:t>
            </w:r>
            <w:r>
              <w:rPr>
                <w:rFonts w:asciiTheme="minorEastAsia" w:eastAsiaTheme="minorEastAsia" w:hAnsiTheme="minorEastAsia"/>
              </w:rPr>
              <w:t>)</w:t>
            </w:r>
            <w:r>
              <w:rPr>
                <w:rFonts w:asciiTheme="minorEastAsia" w:eastAsiaTheme="minorEastAsia" w:hAnsiTheme="minorEastAsia" w:hint="eastAsia"/>
              </w:rPr>
              <w:t>電子被光子擊出，鋅版帶正電</w:t>
            </w:r>
          </w:p>
        </w:tc>
      </w:tr>
      <w:tr w:rsidR="009C4681" w:rsidTr="009C4681">
        <w:trPr>
          <w:trHeight w:val="2741"/>
        </w:trPr>
        <w:tc>
          <w:tcPr>
            <w:tcW w:w="9628" w:type="dxa"/>
          </w:tcPr>
          <w:p w:rsidR="009C4681" w:rsidRPr="00204CE6" w:rsidRDefault="009C4681" w:rsidP="00204CE6">
            <w:pPr>
              <w:pStyle w:val="ac"/>
              <w:numPr>
                <w:ilvl w:val="0"/>
                <w:numId w:val="8"/>
              </w:numPr>
              <w:ind w:leftChars="0"/>
              <w:rPr>
                <w:rFonts w:asciiTheme="minorEastAsia" w:eastAsiaTheme="minorEastAsia" w:hAnsiTheme="minorEastAsia"/>
                <w:sz w:val="22"/>
                <w:szCs w:val="22"/>
              </w:rPr>
            </w:pPr>
            <w:r w:rsidRPr="00204CE6">
              <w:rPr>
                <w:rFonts w:asciiTheme="minorEastAsia" w:eastAsiaTheme="minorEastAsia" w:hAnsiTheme="minorEastAsia" w:hint="eastAsia"/>
                <w:sz w:val="22"/>
                <w:szCs w:val="22"/>
              </w:rPr>
              <w:t>(</w:t>
            </w:r>
            <w:r w:rsidRPr="00204CE6">
              <w:rPr>
                <w:rFonts w:asciiTheme="minorEastAsia" w:eastAsiaTheme="minorEastAsia" w:hAnsiTheme="minorEastAsia"/>
                <w:sz w:val="22"/>
                <w:szCs w:val="22"/>
              </w:rPr>
              <w:t>5</w:t>
            </w:r>
            <w:r w:rsidRPr="00204CE6">
              <w:rPr>
                <w:rFonts w:asciiTheme="minorEastAsia" w:eastAsiaTheme="minorEastAsia" w:hAnsiTheme="minorEastAsia" w:hint="eastAsia"/>
                <w:sz w:val="22"/>
                <w:szCs w:val="22"/>
              </w:rPr>
              <w:t>分)</w:t>
            </w:r>
          </w:p>
          <w:p w:rsidR="00204CE6" w:rsidRPr="00204CE6" w:rsidRDefault="00204CE6" w:rsidP="00204CE6">
            <w:pPr>
              <w:pStyle w:val="ac"/>
              <w:numPr>
                <w:ilvl w:val="0"/>
                <w:numId w:val="10"/>
              </w:numPr>
              <w:ind w:leftChars="0"/>
              <w:rPr>
                <w:rFonts w:asciiTheme="minorEastAsia" w:eastAsiaTheme="minorEastAsia" w:hAnsiTheme="minorEastAsia"/>
              </w:rPr>
            </w:pPr>
            <w:r w:rsidRPr="00204CE6">
              <w:rPr>
                <w:rFonts w:asciiTheme="minorEastAsia" w:eastAsiaTheme="minorEastAsia" w:hAnsiTheme="minorEastAsia" w:hint="eastAsia"/>
              </w:rPr>
              <w:t>紫外線</w:t>
            </w:r>
          </w:p>
          <w:p w:rsidR="00204CE6" w:rsidRPr="00204CE6" w:rsidRDefault="00204CE6" w:rsidP="00204CE6">
            <w:pPr>
              <w:pStyle w:val="ac"/>
              <w:numPr>
                <w:ilvl w:val="0"/>
                <w:numId w:val="10"/>
              </w:numPr>
              <w:ind w:leftChars="0"/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題意可知 可見光無法產生光電效應，只有紫外線頻率高於可見光，故只有紫外線可以產生光電效應</w:t>
            </w:r>
          </w:p>
        </w:tc>
      </w:tr>
      <w:tr w:rsidR="009C4681" w:rsidTr="009C4681">
        <w:trPr>
          <w:trHeight w:val="2741"/>
        </w:trPr>
        <w:tc>
          <w:tcPr>
            <w:tcW w:w="9628" w:type="dxa"/>
          </w:tcPr>
          <w:p w:rsidR="009C4681" w:rsidRPr="00574B4C" w:rsidRDefault="009C4681" w:rsidP="00574B4C">
            <w:pPr>
              <w:pStyle w:val="ac"/>
              <w:numPr>
                <w:ilvl w:val="0"/>
                <w:numId w:val="8"/>
              </w:numPr>
              <w:ind w:leftChars="0"/>
              <w:rPr>
                <w:rFonts w:asciiTheme="minorEastAsia" w:eastAsiaTheme="minorEastAsia" w:hAnsiTheme="minorEastAsia"/>
                <w:sz w:val="22"/>
                <w:szCs w:val="22"/>
              </w:rPr>
            </w:pPr>
            <w:r w:rsidRPr="00574B4C">
              <w:rPr>
                <w:rFonts w:asciiTheme="minorEastAsia" w:eastAsiaTheme="minorEastAsia" w:hAnsiTheme="minorEastAsia" w:hint="eastAsia"/>
                <w:sz w:val="22"/>
                <w:szCs w:val="22"/>
              </w:rPr>
              <w:t>(</w:t>
            </w:r>
            <w:r w:rsidRPr="00574B4C">
              <w:rPr>
                <w:rFonts w:asciiTheme="minorEastAsia" w:eastAsiaTheme="minorEastAsia" w:hAnsiTheme="minorEastAsia"/>
                <w:sz w:val="22"/>
                <w:szCs w:val="22"/>
              </w:rPr>
              <w:t>5</w:t>
            </w:r>
            <w:r w:rsidRPr="00574B4C">
              <w:rPr>
                <w:rFonts w:asciiTheme="minorEastAsia" w:eastAsiaTheme="minorEastAsia" w:hAnsiTheme="minorEastAsia" w:hint="eastAsia"/>
                <w:sz w:val="22"/>
                <w:szCs w:val="22"/>
              </w:rPr>
              <w:t>分)</w:t>
            </w:r>
          </w:p>
          <w:p w:rsidR="00574B4C" w:rsidRPr="00574B4C" w:rsidRDefault="00574B4C" w:rsidP="00574B4C">
            <w:pPr>
              <w:rPr>
                <w:rFonts w:asciiTheme="minorEastAsia" w:eastAsiaTheme="minorEastAsia" w:hAnsiTheme="minorEastAsia" w:hint="eastAsia"/>
              </w:rPr>
            </w:pPr>
            <w:r>
              <w:rPr>
                <w:rFonts w:asciiTheme="minorEastAsia" w:eastAsiaTheme="minorEastAsia" w:hAnsiTheme="minorEastAsia" w:hint="eastAsia"/>
              </w:rPr>
              <w:t>產生光電效應後，光電流通過電磁鐵的線圈，加強電磁鐵磁力可以讓鐵塊抗拒彈簧而使ab兩點接觸，形成通路</w:t>
            </w:r>
          </w:p>
        </w:tc>
      </w:tr>
    </w:tbl>
    <w:p w:rsidR="009C4681" w:rsidRPr="009C4681" w:rsidRDefault="009C4681" w:rsidP="009C4681">
      <w:pPr>
        <w:rPr>
          <w:rFonts w:asciiTheme="minorEastAsia" w:eastAsiaTheme="minorEastAsia" w:hAnsiTheme="minorEastAsia"/>
        </w:rPr>
      </w:pPr>
    </w:p>
    <w:sectPr w:rsidR="009C4681" w:rsidRPr="009C4681" w:rsidSect="00136075">
      <w:footerReference w:type="default" r:id="rId50"/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2452" w:rsidRDefault="00352452" w:rsidP="009B09A6">
      <w:pPr>
        <w:spacing w:line="240" w:lineRule="auto"/>
      </w:pPr>
      <w:r>
        <w:separator/>
      </w:r>
    </w:p>
  </w:endnote>
  <w:endnote w:type="continuationSeparator" w:id="0">
    <w:p w:rsidR="00352452" w:rsidRDefault="00352452" w:rsidP="009B09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69478"/>
      <w:docPartObj>
        <w:docPartGallery w:val="Page Numbers (Bottom of Page)"/>
        <w:docPartUnique/>
      </w:docPartObj>
    </w:sdtPr>
    <w:sdtEndPr/>
    <w:sdtContent>
      <w:p w:rsidR="00C75C79" w:rsidRDefault="00C75C79">
        <w:pPr>
          <w:pStyle w:val="a7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page">
                    <wp:align>bottom</wp:align>
                  </wp:positionV>
                  <wp:extent cx="436880" cy="716915"/>
                  <wp:effectExtent l="9525" t="9525" r="10795" b="6985"/>
                  <wp:wrapNone/>
                  <wp:docPr id="86" name="群組 8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36880" cy="716915"/>
                            <a:chOff x="1743" y="14699"/>
                            <a:chExt cx="688" cy="1129"/>
                          </a:xfrm>
                        </wpg:grpSpPr>
                        <wps:wsp>
                          <wps:cNvPr id="87" name="AutoShape 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11" y="15387"/>
                              <a:ext cx="0" cy="4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43" y="14699"/>
                              <a:ext cx="688" cy="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7F7F7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C75C79" w:rsidRDefault="00C75C79">
                                <w:pPr>
                                  <w:pStyle w:val="a7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fldChar w:fldCharType="separate"/>
                                </w:r>
                                <w:r w:rsidR="00C36E82" w:rsidRPr="00C36E82">
                                  <w:rPr>
                                    <w:noProof/>
                                    <w:sz w:val="16"/>
                                    <w:szCs w:val="16"/>
                                    <w:lang w:val="zh-TW"/>
                                  </w:rPr>
                                  <w:t>9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群組 86" o:spid="_x0000_s1065" style="position:absolute;margin-left:0;margin-top:0;width:34.4pt;height:56.45pt;z-index:251659264;mso-position-horizontal:left;mso-position-horizontal-relative:margin;mso-position-vertical:bottom;mso-position-vertical-relative:page" coordorigin="1743,14699" coordsize="688,1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7" o:spid="_x0000_s1066" type="#_x0000_t32" style="position:absolute;left:2111;top:15387;width:0;height:4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NYksMAAADbAAAADwAAAGRycy9kb3ducmV2LnhtbESPQWvCQBSE7wX/w/IEb81GwSppVhFB&#10;yEVKEvX8yL4mabNvQ3aNaX99t1DocZiZb5h0P5lOjDS41rKCZRSDIK6sbrlWcClPz1sQziNr7CyT&#10;gi9ysN/NnlJMtH1wTmPhaxEg7BJU0HjfJ1K6qiGDLrI9cfDe7WDQBznUUg/4CHDTyVUcv0iDLYeF&#10;Bns6NlR9FnejYJ1tzIfLyvzby/J8G7u3/n6VSi3m0+EVhKfJ/4f/2plWsN3A75fwA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TWJLDAAAA2wAAAA8AAAAAAAAAAAAA&#10;AAAAoQIAAGRycy9kb3ducmV2LnhtbFBLBQYAAAAABAAEAPkAAACRAwAAAAA=&#10;" strokecolor="#7f7f7f"/>
                  <v:rect id="Rectangle 78" o:spid="_x0000_s1067" style="position:absolute;left:1743;top:14699;width:688;height:6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zQMIA&#10;AADbAAAADwAAAGRycy9kb3ducmV2LnhtbERPy2rCQBTdC/2H4Ra6qxNdFJs6SokKhW58UXV3ydxm&#10;YjJ3QmaaxL/vLASXh/OeLwdbi45aXzpWMBknIIhzp0suFBwPm9cZCB+QNdaOScGNPCwXT6M5ptr1&#10;vKNuHwoRQ9inqMCE0KRS+tyQRT92DXHkfl1rMUTYFlK32MdwW8tpkrxJiyXHBoMNZYbyav9nFVRm&#10;dV1/V7fszD9ddtqG/v1y2ir18jx8foAINISH+O7+0gpmcWz8En+A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ibNAwgAAANsAAAAPAAAAAAAAAAAAAAAAAJgCAABkcnMvZG93&#10;bnJldi54bWxQSwUGAAAAAAQABAD1AAAAhwMAAAAA&#10;" filled="f" strokecolor="#7f7f7f">
                    <v:textbox>
                      <w:txbxContent>
                        <w:p w:rsidR="00C75C79" w:rsidRDefault="00C75C79">
                          <w:pPr>
                            <w:pStyle w:val="a7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rPr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C36E82" w:rsidRPr="00C36E82">
                            <w:rPr>
                              <w:noProof/>
                              <w:sz w:val="16"/>
                              <w:szCs w:val="16"/>
                              <w:lang w:val="zh-TW"/>
                            </w:rPr>
                            <w:t>9</w:t>
                          </w:r>
                          <w:r>
                            <w:rPr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page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2452" w:rsidRDefault="00352452" w:rsidP="009B09A6">
      <w:pPr>
        <w:spacing w:line="240" w:lineRule="auto"/>
      </w:pPr>
      <w:r>
        <w:separator/>
      </w:r>
    </w:p>
  </w:footnote>
  <w:footnote w:type="continuationSeparator" w:id="0">
    <w:p w:rsidR="00352452" w:rsidRDefault="00352452" w:rsidP="009B09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379AE"/>
    <w:multiLevelType w:val="hybridMultilevel"/>
    <w:tmpl w:val="44CA561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15C0B354">
      <w:start w:val="1"/>
      <w:numFmt w:val="taiwaneseCountingThousand"/>
      <w:lvlText w:val="%2、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4843FF1"/>
    <w:multiLevelType w:val="hybridMultilevel"/>
    <w:tmpl w:val="A01255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8E30081"/>
    <w:multiLevelType w:val="hybridMultilevel"/>
    <w:tmpl w:val="DF9265A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60E3387"/>
    <w:multiLevelType w:val="hybridMultilevel"/>
    <w:tmpl w:val="AEA47D5E"/>
    <w:lvl w:ilvl="0" w:tplc="E9AAB14E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98279F0"/>
    <w:multiLevelType w:val="hybridMultilevel"/>
    <w:tmpl w:val="57FA6B92"/>
    <w:lvl w:ilvl="0" w:tplc="C4265BF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 w15:restartNumberingAfterBreak="0">
    <w:nsid w:val="42296526"/>
    <w:multiLevelType w:val="hybridMultilevel"/>
    <w:tmpl w:val="BFB653DC"/>
    <w:lvl w:ilvl="0" w:tplc="5BB0E948">
      <w:start w:val="1"/>
      <w:numFmt w:val="decimal"/>
      <w:lvlText w:val="%1."/>
      <w:lvlJc w:val="left"/>
      <w:pPr>
        <w:ind w:left="480" w:hanging="480"/>
      </w:pPr>
      <w:rPr>
        <w:rFonts w:ascii="Times New Roman" w:eastAsia="新細明體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65026A2"/>
    <w:multiLevelType w:val="hybridMultilevel"/>
    <w:tmpl w:val="055E4FF8"/>
    <w:lvl w:ilvl="0" w:tplc="DA6051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8D22EE7"/>
    <w:multiLevelType w:val="hybridMultilevel"/>
    <w:tmpl w:val="BFB653DC"/>
    <w:lvl w:ilvl="0" w:tplc="5BB0E948">
      <w:start w:val="1"/>
      <w:numFmt w:val="decimal"/>
      <w:lvlText w:val="%1."/>
      <w:lvlJc w:val="left"/>
      <w:pPr>
        <w:ind w:left="480" w:hanging="480"/>
      </w:pPr>
      <w:rPr>
        <w:rFonts w:ascii="Times New Roman" w:eastAsia="新細明體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F457DE0"/>
    <w:multiLevelType w:val="hybridMultilevel"/>
    <w:tmpl w:val="FE38660A"/>
    <w:lvl w:ilvl="0" w:tplc="7906738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6FD62ADA"/>
    <w:multiLevelType w:val="hybridMultilevel"/>
    <w:tmpl w:val="4330E222"/>
    <w:lvl w:ilvl="0" w:tplc="5D0E3C4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2"/>
  </w:num>
  <w:num w:numId="5">
    <w:abstractNumId w:val="8"/>
  </w:num>
  <w:num w:numId="6">
    <w:abstractNumId w:val="0"/>
  </w:num>
  <w:num w:numId="7">
    <w:abstractNumId w:val="4"/>
  </w:num>
  <w:num w:numId="8">
    <w:abstractNumId w:val="3"/>
  </w:num>
  <w:num w:numId="9">
    <w:abstractNumId w:val="6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11F0"/>
    <w:rsid w:val="000060C7"/>
    <w:rsid w:val="00006D52"/>
    <w:rsid w:val="0001051C"/>
    <w:rsid w:val="0001191A"/>
    <w:rsid w:val="000133E6"/>
    <w:rsid w:val="000149A5"/>
    <w:rsid w:val="00016367"/>
    <w:rsid w:val="00021D75"/>
    <w:rsid w:val="000226CB"/>
    <w:rsid w:val="000262DC"/>
    <w:rsid w:val="000315AC"/>
    <w:rsid w:val="000319F0"/>
    <w:rsid w:val="0004301C"/>
    <w:rsid w:val="00050D9F"/>
    <w:rsid w:val="00051EA4"/>
    <w:rsid w:val="00053C94"/>
    <w:rsid w:val="00053D8A"/>
    <w:rsid w:val="00054EF1"/>
    <w:rsid w:val="00055F79"/>
    <w:rsid w:val="00061706"/>
    <w:rsid w:val="00064F0F"/>
    <w:rsid w:val="00072A80"/>
    <w:rsid w:val="00082FCA"/>
    <w:rsid w:val="00084482"/>
    <w:rsid w:val="000864E1"/>
    <w:rsid w:val="000869D5"/>
    <w:rsid w:val="000872E4"/>
    <w:rsid w:val="000958D9"/>
    <w:rsid w:val="00096AC9"/>
    <w:rsid w:val="000A5591"/>
    <w:rsid w:val="000B11DE"/>
    <w:rsid w:val="000B50CD"/>
    <w:rsid w:val="000C1138"/>
    <w:rsid w:val="000C1D3C"/>
    <w:rsid w:val="000D1F9F"/>
    <w:rsid w:val="000E1DF3"/>
    <w:rsid w:val="000E263C"/>
    <w:rsid w:val="000F3E13"/>
    <w:rsid w:val="000F4129"/>
    <w:rsid w:val="000F64CB"/>
    <w:rsid w:val="00104431"/>
    <w:rsid w:val="0010611C"/>
    <w:rsid w:val="00112FC2"/>
    <w:rsid w:val="00116A65"/>
    <w:rsid w:val="001172CB"/>
    <w:rsid w:val="001207A3"/>
    <w:rsid w:val="00124314"/>
    <w:rsid w:val="00130F24"/>
    <w:rsid w:val="00132A8F"/>
    <w:rsid w:val="00134866"/>
    <w:rsid w:val="0013528B"/>
    <w:rsid w:val="00135A31"/>
    <w:rsid w:val="00136075"/>
    <w:rsid w:val="001420AC"/>
    <w:rsid w:val="0014504D"/>
    <w:rsid w:val="00150C44"/>
    <w:rsid w:val="0015296F"/>
    <w:rsid w:val="00153481"/>
    <w:rsid w:val="001557F2"/>
    <w:rsid w:val="00156872"/>
    <w:rsid w:val="001609F8"/>
    <w:rsid w:val="001623D9"/>
    <w:rsid w:val="001653E5"/>
    <w:rsid w:val="00170D2C"/>
    <w:rsid w:val="0017266C"/>
    <w:rsid w:val="00172C10"/>
    <w:rsid w:val="001855E9"/>
    <w:rsid w:val="0019294C"/>
    <w:rsid w:val="00195827"/>
    <w:rsid w:val="001A2882"/>
    <w:rsid w:val="001B4201"/>
    <w:rsid w:val="001B4AB0"/>
    <w:rsid w:val="001B5FD8"/>
    <w:rsid w:val="001B629B"/>
    <w:rsid w:val="001B7A3C"/>
    <w:rsid w:val="001C052C"/>
    <w:rsid w:val="001C084B"/>
    <w:rsid w:val="001C42B1"/>
    <w:rsid w:val="001C606E"/>
    <w:rsid w:val="001D13AB"/>
    <w:rsid w:val="001E1555"/>
    <w:rsid w:val="001F070B"/>
    <w:rsid w:val="00201AB2"/>
    <w:rsid w:val="002022EC"/>
    <w:rsid w:val="00203EC3"/>
    <w:rsid w:val="00204CE6"/>
    <w:rsid w:val="00205FE8"/>
    <w:rsid w:val="00216360"/>
    <w:rsid w:val="002163CC"/>
    <w:rsid w:val="00220895"/>
    <w:rsid w:val="00227182"/>
    <w:rsid w:val="00232E36"/>
    <w:rsid w:val="0023551A"/>
    <w:rsid w:val="00236329"/>
    <w:rsid w:val="00237394"/>
    <w:rsid w:val="002377C7"/>
    <w:rsid w:val="00241A44"/>
    <w:rsid w:val="00242165"/>
    <w:rsid w:val="002537F5"/>
    <w:rsid w:val="00255ABD"/>
    <w:rsid w:val="00260B4E"/>
    <w:rsid w:val="00275CE8"/>
    <w:rsid w:val="002777D7"/>
    <w:rsid w:val="00282E03"/>
    <w:rsid w:val="002855D9"/>
    <w:rsid w:val="002A6A79"/>
    <w:rsid w:val="002B0E0E"/>
    <w:rsid w:val="002B1F20"/>
    <w:rsid w:val="002B5F50"/>
    <w:rsid w:val="002B76C9"/>
    <w:rsid w:val="002C0400"/>
    <w:rsid w:val="002C540A"/>
    <w:rsid w:val="002C590D"/>
    <w:rsid w:val="002C6229"/>
    <w:rsid w:val="002D5019"/>
    <w:rsid w:val="002D7CF7"/>
    <w:rsid w:val="002E746C"/>
    <w:rsid w:val="002E75D7"/>
    <w:rsid w:val="002F6D97"/>
    <w:rsid w:val="00311532"/>
    <w:rsid w:val="003115FC"/>
    <w:rsid w:val="0031206B"/>
    <w:rsid w:val="00322B3F"/>
    <w:rsid w:val="00324621"/>
    <w:rsid w:val="00333669"/>
    <w:rsid w:val="00333F55"/>
    <w:rsid w:val="00340988"/>
    <w:rsid w:val="00350E7C"/>
    <w:rsid w:val="00352452"/>
    <w:rsid w:val="003560B0"/>
    <w:rsid w:val="00362DE2"/>
    <w:rsid w:val="00365174"/>
    <w:rsid w:val="00376284"/>
    <w:rsid w:val="00377B75"/>
    <w:rsid w:val="00384049"/>
    <w:rsid w:val="00394870"/>
    <w:rsid w:val="003A0615"/>
    <w:rsid w:val="003A2935"/>
    <w:rsid w:val="003A575B"/>
    <w:rsid w:val="003A6760"/>
    <w:rsid w:val="003B6400"/>
    <w:rsid w:val="003C0EF6"/>
    <w:rsid w:val="003C104C"/>
    <w:rsid w:val="003C6A95"/>
    <w:rsid w:val="003C7D9C"/>
    <w:rsid w:val="003D4421"/>
    <w:rsid w:val="003D64C6"/>
    <w:rsid w:val="003D76CE"/>
    <w:rsid w:val="003E2C5A"/>
    <w:rsid w:val="003E34A8"/>
    <w:rsid w:val="003F753C"/>
    <w:rsid w:val="004043F2"/>
    <w:rsid w:val="004069BF"/>
    <w:rsid w:val="00412B68"/>
    <w:rsid w:val="0041564F"/>
    <w:rsid w:val="00420936"/>
    <w:rsid w:val="00437ECC"/>
    <w:rsid w:val="00442633"/>
    <w:rsid w:val="00445680"/>
    <w:rsid w:val="0045200A"/>
    <w:rsid w:val="00452EFF"/>
    <w:rsid w:val="00453559"/>
    <w:rsid w:val="0045362D"/>
    <w:rsid w:val="00455496"/>
    <w:rsid w:val="00456577"/>
    <w:rsid w:val="00460F87"/>
    <w:rsid w:val="00462A79"/>
    <w:rsid w:val="00482B9D"/>
    <w:rsid w:val="00483F3E"/>
    <w:rsid w:val="00491BE0"/>
    <w:rsid w:val="004B2582"/>
    <w:rsid w:val="004B4A7B"/>
    <w:rsid w:val="004C2311"/>
    <w:rsid w:val="004C47E8"/>
    <w:rsid w:val="004D0F39"/>
    <w:rsid w:val="004D322B"/>
    <w:rsid w:val="004E1050"/>
    <w:rsid w:val="004E1EB0"/>
    <w:rsid w:val="004E2A39"/>
    <w:rsid w:val="004F4164"/>
    <w:rsid w:val="004F4807"/>
    <w:rsid w:val="004F4A20"/>
    <w:rsid w:val="00510043"/>
    <w:rsid w:val="005146BB"/>
    <w:rsid w:val="00527795"/>
    <w:rsid w:val="005308A2"/>
    <w:rsid w:val="00533E4E"/>
    <w:rsid w:val="005378B7"/>
    <w:rsid w:val="00537C0F"/>
    <w:rsid w:val="00545FE7"/>
    <w:rsid w:val="00547444"/>
    <w:rsid w:val="00551A65"/>
    <w:rsid w:val="005562A1"/>
    <w:rsid w:val="00556D0A"/>
    <w:rsid w:val="005603B1"/>
    <w:rsid w:val="0056223E"/>
    <w:rsid w:val="005623FB"/>
    <w:rsid w:val="00563B7C"/>
    <w:rsid w:val="00566405"/>
    <w:rsid w:val="005709A5"/>
    <w:rsid w:val="00573F03"/>
    <w:rsid w:val="00574B4C"/>
    <w:rsid w:val="0058015F"/>
    <w:rsid w:val="005843B2"/>
    <w:rsid w:val="0058540F"/>
    <w:rsid w:val="00585932"/>
    <w:rsid w:val="0058662F"/>
    <w:rsid w:val="00591772"/>
    <w:rsid w:val="00592651"/>
    <w:rsid w:val="005950C1"/>
    <w:rsid w:val="005A2E67"/>
    <w:rsid w:val="005A5F9B"/>
    <w:rsid w:val="005A7BE6"/>
    <w:rsid w:val="005B6AEC"/>
    <w:rsid w:val="005B77F1"/>
    <w:rsid w:val="005C05CC"/>
    <w:rsid w:val="005C2382"/>
    <w:rsid w:val="005C264B"/>
    <w:rsid w:val="005C3C51"/>
    <w:rsid w:val="005C4C67"/>
    <w:rsid w:val="005C590E"/>
    <w:rsid w:val="005D0C0F"/>
    <w:rsid w:val="005D57D8"/>
    <w:rsid w:val="005E4121"/>
    <w:rsid w:val="005E4BB3"/>
    <w:rsid w:val="005E7FC9"/>
    <w:rsid w:val="005F41E1"/>
    <w:rsid w:val="006002A4"/>
    <w:rsid w:val="006015BA"/>
    <w:rsid w:val="00601F46"/>
    <w:rsid w:val="00613D85"/>
    <w:rsid w:val="00615D90"/>
    <w:rsid w:val="00623374"/>
    <w:rsid w:val="00626740"/>
    <w:rsid w:val="006313B4"/>
    <w:rsid w:val="00636218"/>
    <w:rsid w:val="00636622"/>
    <w:rsid w:val="00636FF1"/>
    <w:rsid w:val="00637A88"/>
    <w:rsid w:val="006407CB"/>
    <w:rsid w:val="00644A2E"/>
    <w:rsid w:val="00654BAE"/>
    <w:rsid w:val="00660754"/>
    <w:rsid w:val="00660CC7"/>
    <w:rsid w:val="006614CD"/>
    <w:rsid w:val="00664311"/>
    <w:rsid w:val="006665EA"/>
    <w:rsid w:val="00670B6C"/>
    <w:rsid w:val="00673883"/>
    <w:rsid w:val="0067415F"/>
    <w:rsid w:val="00675E5C"/>
    <w:rsid w:val="00684FE2"/>
    <w:rsid w:val="006958ED"/>
    <w:rsid w:val="00696E86"/>
    <w:rsid w:val="006B23B5"/>
    <w:rsid w:val="006B356C"/>
    <w:rsid w:val="006B688B"/>
    <w:rsid w:val="006C5B39"/>
    <w:rsid w:val="006D1D7D"/>
    <w:rsid w:val="006D6221"/>
    <w:rsid w:val="006E2CD8"/>
    <w:rsid w:val="006E353E"/>
    <w:rsid w:val="006E6624"/>
    <w:rsid w:val="006E7D79"/>
    <w:rsid w:val="006F1247"/>
    <w:rsid w:val="006F1C75"/>
    <w:rsid w:val="006F327D"/>
    <w:rsid w:val="007047E9"/>
    <w:rsid w:val="0070567F"/>
    <w:rsid w:val="007056DF"/>
    <w:rsid w:val="007202CE"/>
    <w:rsid w:val="00724A92"/>
    <w:rsid w:val="007251F2"/>
    <w:rsid w:val="0073602E"/>
    <w:rsid w:val="00737362"/>
    <w:rsid w:val="00737D4E"/>
    <w:rsid w:val="00742341"/>
    <w:rsid w:val="00742C67"/>
    <w:rsid w:val="007454D0"/>
    <w:rsid w:val="0074704D"/>
    <w:rsid w:val="00757F06"/>
    <w:rsid w:val="0077479D"/>
    <w:rsid w:val="00774A43"/>
    <w:rsid w:val="00777D69"/>
    <w:rsid w:val="007839AD"/>
    <w:rsid w:val="00785357"/>
    <w:rsid w:val="0079619D"/>
    <w:rsid w:val="007A1855"/>
    <w:rsid w:val="007B0297"/>
    <w:rsid w:val="007C1BA6"/>
    <w:rsid w:val="007C1BA8"/>
    <w:rsid w:val="007C39AE"/>
    <w:rsid w:val="007C3EE4"/>
    <w:rsid w:val="007D1FA6"/>
    <w:rsid w:val="007F28C7"/>
    <w:rsid w:val="008065E2"/>
    <w:rsid w:val="00814FED"/>
    <w:rsid w:val="008221A1"/>
    <w:rsid w:val="00830301"/>
    <w:rsid w:val="00834E7B"/>
    <w:rsid w:val="00836CA9"/>
    <w:rsid w:val="00843213"/>
    <w:rsid w:val="00850D5B"/>
    <w:rsid w:val="0085365B"/>
    <w:rsid w:val="0086477A"/>
    <w:rsid w:val="00870867"/>
    <w:rsid w:val="00874557"/>
    <w:rsid w:val="0088718A"/>
    <w:rsid w:val="00892287"/>
    <w:rsid w:val="008956E8"/>
    <w:rsid w:val="0089761C"/>
    <w:rsid w:val="008A1BB2"/>
    <w:rsid w:val="008A302A"/>
    <w:rsid w:val="008B23ED"/>
    <w:rsid w:val="008B72DD"/>
    <w:rsid w:val="008C0673"/>
    <w:rsid w:val="008C0CA6"/>
    <w:rsid w:val="008C30E6"/>
    <w:rsid w:val="008C5028"/>
    <w:rsid w:val="008C70F6"/>
    <w:rsid w:val="008D19A6"/>
    <w:rsid w:val="008E207E"/>
    <w:rsid w:val="008E3C85"/>
    <w:rsid w:val="008E4485"/>
    <w:rsid w:val="008E61D5"/>
    <w:rsid w:val="008E6787"/>
    <w:rsid w:val="008E7AB1"/>
    <w:rsid w:val="008E7EC2"/>
    <w:rsid w:val="008F0C13"/>
    <w:rsid w:val="008F3562"/>
    <w:rsid w:val="008F785F"/>
    <w:rsid w:val="00906079"/>
    <w:rsid w:val="00913EA6"/>
    <w:rsid w:val="00930E40"/>
    <w:rsid w:val="00936D67"/>
    <w:rsid w:val="00937D5D"/>
    <w:rsid w:val="00942122"/>
    <w:rsid w:val="00950F7E"/>
    <w:rsid w:val="00956E1C"/>
    <w:rsid w:val="009664B1"/>
    <w:rsid w:val="009711B1"/>
    <w:rsid w:val="00971C26"/>
    <w:rsid w:val="0097647E"/>
    <w:rsid w:val="00983562"/>
    <w:rsid w:val="009912B7"/>
    <w:rsid w:val="0099283D"/>
    <w:rsid w:val="009A1F3A"/>
    <w:rsid w:val="009B09A6"/>
    <w:rsid w:val="009C0018"/>
    <w:rsid w:val="009C4681"/>
    <w:rsid w:val="009C54B7"/>
    <w:rsid w:val="009D4276"/>
    <w:rsid w:val="009E122B"/>
    <w:rsid w:val="009F3A9D"/>
    <w:rsid w:val="009F4BF7"/>
    <w:rsid w:val="00A038DF"/>
    <w:rsid w:val="00A03A2D"/>
    <w:rsid w:val="00A13072"/>
    <w:rsid w:val="00A14874"/>
    <w:rsid w:val="00A148D1"/>
    <w:rsid w:val="00A21C59"/>
    <w:rsid w:val="00A222ED"/>
    <w:rsid w:val="00A23388"/>
    <w:rsid w:val="00A256CF"/>
    <w:rsid w:val="00A273FB"/>
    <w:rsid w:val="00A3165F"/>
    <w:rsid w:val="00A32043"/>
    <w:rsid w:val="00A37B77"/>
    <w:rsid w:val="00A4276A"/>
    <w:rsid w:val="00A43F1A"/>
    <w:rsid w:val="00A47C37"/>
    <w:rsid w:val="00A47DE7"/>
    <w:rsid w:val="00A50756"/>
    <w:rsid w:val="00A50E9C"/>
    <w:rsid w:val="00A56D8F"/>
    <w:rsid w:val="00A611D0"/>
    <w:rsid w:val="00A63FE3"/>
    <w:rsid w:val="00A65610"/>
    <w:rsid w:val="00A6633D"/>
    <w:rsid w:val="00A67DD2"/>
    <w:rsid w:val="00A77BE0"/>
    <w:rsid w:val="00A77FA9"/>
    <w:rsid w:val="00A8081D"/>
    <w:rsid w:val="00A84B53"/>
    <w:rsid w:val="00A85B71"/>
    <w:rsid w:val="00A86A36"/>
    <w:rsid w:val="00A90FF3"/>
    <w:rsid w:val="00A93B4A"/>
    <w:rsid w:val="00AA050E"/>
    <w:rsid w:val="00AB374F"/>
    <w:rsid w:val="00AB5429"/>
    <w:rsid w:val="00AC1BF9"/>
    <w:rsid w:val="00AC40DE"/>
    <w:rsid w:val="00AD5E35"/>
    <w:rsid w:val="00AE3C01"/>
    <w:rsid w:val="00AE5634"/>
    <w:rsid w:val="00AE59D6"/>
    <w:rsid w:val="00AE7FF1"/>
    <w:rsid w:val="00AF41E2"/>
    <w:rsid w:val="00AF447A"/>
    <w:rsid w:val="00AF617A"/>
    <w:rsid w:val="00B033F7"/>
    <w:rsid w:val="00B03E62"/>
    <w:rsid w:val="00B06D81"/>
    <w:rsid w:val="00B07B8F"/>
    <w:rsid w:val="00B127A9"/>
    <w:rsid w:val="00B13D85"/>
    <w:rsid w:val="00B315E7"/>
    <w:rsid w:val="00B33A59"/>
    <w:rsid w:val="00B34505"/>
    <w:rsid w:val="00B34CC7"/>
    <w:rsid w:val="00B34EB5"/>
    <w:rsid w:val="00B4139C"/>
    <w:rsid w:val="00B470F1"/>
    <w:rsid w:val="00B50136"/>
    <w:rsid w:val="00B51699"/>
    <w:rsid w:val="00B535BE"/>
    <w:rsid w:val="00B537BD"/>
    <w:rsid w:val="00B542D6"/>
    <w:rsid w:val="00B613B6"/>
    <w:rsid w:val="00B70544"/>
    <w:rsid w:val="00B80C07"/>
    <w:rsid w:val="00B85208"/>
    <w:rsid w:val="00B87441"/>
    <w:rsid w:val="00B87D1A"/>
    <w:rsid w:val="00B94B9C"/>
    <w:rsid w:val="00B97ED2"/>
    <w:rsid w:val="00BB005D"/>
    <w:rsid w:val="00BB0AE9"/>
    <w:rsid w:val="00BB11F0"/>
    <w:rsid w:val="00BB2232"/>
    <w:rsid w:val="00BB6798"/>
    <w:rsid w:val="00BC2B36"/>
    <w:rsid w:val="00BC40B1"/>
    <w:rsid w:val="00BC4F45"/>
    <w:rsid w:val="00BC694B"/>
    <w:rsid w:val="00BC7930"/>
    <w:rsid w:val="00BD059D"/>
    <w:rsid w:val="00BD55C0"/>
    <w:rsid w:val="00BE0962"/>
    <w:rsid w:val="00BF6668"/>
    <w:rsid w:val="00BF66F9"/>
    <w:rsid w:val="00C008E8"/>
    <w:rsid w:val="00C10E4A"/>
    <w:rsid w:val="00C12DF7"/>
    <w:rsid w:val="00C204E6"/>
    <w:rsid w:val="00C24053"/>
    <w:rsid w:val="00C35458"/>
    <w:rsid w:val="00C36E82"/>
    <w:rsid w:val="00C475EF"/>
    <w:rsid w:val="00C53B57"/>
    <w:rsid w:val="00C61C6B"/>
    <w:rsid w:val="00C64C53"/>
    <w:rsid w:val="00C654FD"/>
    <w:rsid w:val="00C718D0"/>
    <w:rsid w:val="00C728C7"/>
    <w:rsid w:val="00C75C79"/>
    <w:rsid w:val="00C803B0"/>
    <w:rsid w:val="00C81A01"/>
    <w:rsid w:val="00C86DCA"/>
    <w:rsid w:val="00C953F0"/>
    <w:rsid w:val="00C96AB9"/>
    <w:rsid w:val="00CA33B5"/>
    <w:rsid w:val="00CB2F95"/>
    <w:rsid w:val="00CB72C6"/>
    <w:rsid w:val="00CC2CA9"/>
    <w:rsid w:val="00CC4363"/>
    <w:rsid w:val="00CD38E8"/>
    <w:rsid w:val="00CD4D31"/>
    <w:rsid w:val="00CE1F42"/>
    <w:rsid w:val="00CF3DC1"/>
    <w:rsid w:val="00CF640B"/>
    <w:rsid w:val="00D01AA0"/>
    <w:rsid w:val="00D113FE"/>
    <w:rsid w:val="00D231D9"/>
    <w:rsid w:val="00D46990"/>
    <w:rsid w:val="00D52484"/>
    <w:rsid w:val="00D52F7E"/>
    <w:rsid w:val="00D534DE"/>
    <w:rsid w:val="00D56049"/>
    <w:rsid w:val="00D60DFF"/>
    <w:rsid w:val="00D6625A"/>
    <w:rsid w:val="00D675DD"/>
    <w:rsid w:val="00D705B1"/>
    <w:rsid w:val="00D707CC"/>
    <w:rsid w:val="00D708E0"/>
    <w:rsid w:val="00D74927"/>
    <w:rsid w:val="00D80401"/>
    <w:rsid w:val="00D827C2"/>
    <w:rsid w:val="00D84449"/>
    <w:rsid w:val="00D87DBF"/>
    <w:rsid w:val="00D9599A"/>
    <w:rsid w:val="00D9669B"/>
    <w:rsid w:val="00DA5B41"/>
    <w:rsid w:val="00DB5070"/>
    <w:rsid w:val="00DC01CD"/>
    <w:rsid w:val="00DC0241"/>
    <w:rsid w:val="00DC13F9"/>
    <w:rsid w:val="00DC2994"/>
    <w:rsid w:val="00DD1661"/>
    <w:rsid w:val="00DD326F"/>
    <w:rsid w:val="00DD7FA7"/>
    <w:rsid w:val="00DE4AA6"/>
    <w:rsid w:val="00DE7595"/>
    <w:rsid w:val="00DF08E0"/>
    <w:rsid w:val="00DF2591"/>
    <w:rsid w:val="00DF575A"/>
    <w:rsid w:val="00DF7509"/>
    <w:rsid w:val="00E011AD"/>
    <w:rsid w:val="00E035AA"/>
    <w:rsid w:val="00E04CCC"/>
    <w:rsid w:val="00E11966"/>
    <w:rsid w:val="00E12D94"/>
    <w:rsid w:val="00E13B87"/>
    <w:rsid w:val="00E20BCF"/>
    <w:rsid w:val="00E2640B"/>
    <w:rsid w:val="00E3446A"/>
    <w:rsid w:val="00E35CA9"/>
    <w:rsid w:val="00E36070"/>
    <w:rsid w:val="00E40A52"/>
    <w:rsid w:val="00E4100E"/>
    <w:rsid w:val="00E42585"/>
    <w:rsid w:val="00E4520B"/>
    <w:rsid w:val="00E50C63"/>
    <w:rsid w:val="00E6384F"/>
    <w:rsid w:val="00E65814"/>
    <w:rsid w:val="00E65F9F"/>
    <w:rsid w:val="00E665BD"/>
    <w:rsid w:val="00E7005A"/>
    <w:rsid w:val="00E755A9"/>
    <w:rsid w:val="00E815C8"/>
    <w:rsid w:val="00E956A3"/>
    <w:rsid w:val="00EB7182"/>
    <w:rsid w:val="00EC2030"/>
    <w:rsid w:val="00EC73B4"/>
    <w:rsid w:val="00EC7B86"/>
    <w:rsid w:val="00ED01B0"/>
    <w:rsid w:val="00ED1D8D"/>
    <w:rsid w:val="00ED28ED"/>
    <w:rsid w:val="00ED3AE1"/>
    <w:rsid w:val="00ED7B0F"/>
    <w:rsid w:val="00EE16A0"/>
    <w:rsid w:val="00F05658"/>
    <w:rsid w:val="00F11DF8"/>
    <w:rsid w:val="00F14A27"/>
    <w:rsid w:val="00F15348"/>
    <w:rsid w:val="00F1547A"/>
    <w:rsid w:val="00F230A7"/>
    <w:rsid w:val="00F23608"/>
    <w:rsid w:val="00F30492"/>
    <w:rsid w:val="00F35893"/>
    <w:rsid w:val="00F432B8"/>
    <w:rsid w:val="00F43AB6"/>
    <w:rsid w:val="00F558B5"/>
    <w:rsid w:val="00F57B21"/>
    <w:rsid w:val="00F64E51"/>
    <w:rsid w:val="00F67409"/>
    <w:rsid w:val="00F73CF3"/>
    <w:rsid w:val="00F7633D"/>
    <w:rsid w:val="00F80E25"/>
    <w:rsid w:val="00F81B71"/>
    <w:rsid w:val="00F82EF4"/>
    <w:rsid w:val="00F85B7B"/>
    <w:rsid w:val="00F866C8"/>
    <w:rsid w:val="00F87E60"/>
    <w:rsid w:val="00F90A13"/>
    <w:rsid w:val="00FA0CDB"/>
    <w:rsid w:val="00FA23DB"/>
    <w:rsid w:val="00FA2C05"/>
    <w:rsid w:val="00FA61C9"/>
    <w:rsid w:val="00FB4F78"/>
    <w:rsid w:val="00FB59D1"/>
    <w:rsid w:val="00FB5B2D"/>
    <w:rsid w:val="00FC12E3"/>
    <w:rsid w:val="00FD26E2"/>
    <w:rsid w:val="00FD7C74"/>
    <w:rsid w:val="00FE1151"/>
    <w:rsid w:val="00FE2B1B"/>
    <w:rsid w:val="00FE45C8"/>
    <w:rsid w:val="00FE49D7"/>
    <w:rsid w:val="00FE4EDD"/>
    <w:rsid w:val="00FE7484"/>
    <w:rsid w:val="00FE7D4D"/>
    <w:rsid w:val="00FF1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F13CA58-E243-43E1-A800-39C34FBB30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11F0"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答案"/>
    <w:basedOn w:val="a"/>
    <w:rsid w:val="00ED3AE1"/>
    <w:rPr>
      <w:rFonts w:ascii="新細明體"/>
      <w:color w:val="FF0000"/>
      <w:u w:val="single" w:color="000000"/>
    </w:rPr>
  </w:style>
  <w:style w:type="table" w:styleId="a4">
    <w:name w:val="Table Grid"/>
    <w:basedOn w:val="a1"/>
    <w:rsid w:val="00E36070"/>
    <w:pPr>
      <w:widowControl w:val="0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nhideWhenUsed/>
    <w:rsid w:val="009B09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rsid w:val="009B09A6"/>
    <w:rPr>
      <w:rFonts w:eastAsia="標楷體"/>
      <w:kern w:val="2"/>
    </w:rPr>
  </w:style>
  <w:style w:type="paragraph" w:styleId="a7">
    <w:name w:val="footer"/>
    <w:basedOn w:val="a"/>
    <w:link w:val="a8"/>
    <w:uiPriority w:val="99"/>
    <w:unhideWhenUsed/>
    <w:rsid w:val="009B09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9B09A6"/>
    <w:rPr>
      <w:rFonts w:eastAsia="標楷體"/>
      <w:kern w:val="2"/>
    </w:rPr>
  </w:style>
  <w:style w:type="paragraph" w:customStyle="1" w:styleId="a9">
    <w:name w:val="試題"/>
    <w:basedOn w:val="a"/>
    <w:rsid w:val="009B09A6"/>
    <w:pPr>
      <w:tabs>
        <w:tab w:val="left" w:pos="1534"/>
      </w:tabs>
      <w:spacing w:line="240" w:lineRule="auto"/>
      <w:ind w:left="1374" w:hangingChars="594" w:hanging="1374"/>
      <w:jc w:val="both"/>
    </w:pPr>
    <w:rPr>
      <w:rFonts w:eastAsia="細明體"/>
    </w:rPr>
  </w:style>
  <w:style w:type="paragraph" w:customStyle="1" w:styleId="aa">
    <w:name w:val="填充"/>
    <w:basedOn w:val="a"/>
    <w:rsid w:val="00491BE0"/>
    <w:pPr>
      <w:spacing w:line="240" w:lineRule="auto"/>
      <w:ind w:left="308" w:hangingChars="133" w:hanging="308"/>
    </w:pPr>
    <w:rPr>
      <w:rFonts w:eastAsia="細明體"/>
    </w:rPr>
  </w:style>
  <w:style w:type="paragraph" w:customStyle="1" w:styleId="ab">
    <w:name w:val="多選試題"/>
    <w:basedOn w:val="a9"/>
    <w:rsid w:val="00A63FE3"/>
    <w:pPr>
      <w:tabs>
        <w:tab w:val="left" w:pos="308"/>
        <w:tab w:val="left" w:pos="854"/>
      </w:tabs>
    </w:pPr>
  </w:style>
  <w:style w:type="paragraph" w:styleId="ac">
    <w:name w:val="List Paragraph"/>
    <w:basedOn w:val="a"/>
    <w:uiPriority w:val="34"/>
    <w:qFormat/>
    <w:rsid w:val="00A63FE3"/>
    <w:pPr>
      <w:ind w:leftChars="200" w:left="480"/>
    </w:pPr>
  </w:style>
  <w:style w:type="paragraph" w:styleId="ad">
    <w:name w:val="caption"/>
    <w:basedOn w:val="a"/>
    <w:next w:val="a"/>
    <w:uiPriority w:val="35"/>
    <w:unhideWhenUsed/>
    <w:qFormat/>
    <w:rsid w:val="00A63FE3"/>
    <w:pPr>
      <w:spacing w:line="240" w:lineRule="auto"/>
    </w:pPr>
    <w:rPr>
      <w:rFonts w:ascii="Calibri" w:eastAsia="新細明體" w:hAnsi="Calibri"/>
      <w:sz w:val="20"/>
      <w:szCs w:val="20"/>
    </w:rPr>
  </w:style>
  <w:style w:type="paragraph" w:customStyle="1" w:styleId="ABCD">
    <w:name w:val="選項ABCD"/>
    <w:basedOn w:val="a"/>
    <w:rsid w:val="002777D7"/>
    <w:pPr>
      <w:tabs>
        <w:tab w:val="left" w:pos="2520"/>
        <w:tab w:val="left" w:pos="4800"/>
        <w:tab w:val="left" w:pos="7080"/>
      </w:tabs>
      <w:autoSpaceDE w:val="0"/>
      <w:autoSpaceDN w:val="0"/>
      <w:adjustRightInd w:val="0"/>
      <w:snapToGrid w:val="0"/>
      <w:spacing w:line="360" w:lineRule="atLeast"/>
      <w:ind w:left="369"/>
      <w:jc w:val="both"/>
      <w:textAlignment w:val="baseline"/>
    </w:pPr>
    <w:rPr>
      <w:rFonts w:eastAsia="細明體"/>
      <w:spacing w:val="25"/>
      <w:kern w:val="0"/>
      <w:sz w:val="20"/>
      <w:szCs w:val="20"/>
    </w:rPr>
  </w:style>
  <w:style w:type="paragraph" w:styleId="ae">
    <w:name w:val="Balloon Text"/>
    <w:basedOn w:val="a"/>
    <w:link w:val="af"/>
    <w:semiHidden/>
    <w:unhideWhenUsed/>
    <w:rsid w:val="00204CE6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semiHidden/>
    <w:rsid w:val="00204CE6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4.pn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http://203.68.0.44/70211004/image/National%20Stadium(Main%20Stadium%20for%20World%20Games%202009)(Zuoying%20District).jpg" TargetMode="External"/><Relationship Id="rId20" Type="http://schemas.openxmlformats.org/officeDocument/2006/relationships/oleObject" Target="embeddings/oleObject2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5.png"/><Relationship Id="rId10" Type="http://schemas.openxmlformats.org/officeDocument/2006/relationships/image" Target="http://static.ettoday.net/images/78/d78208.jpg" TargetMode="External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4.jpeg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3EBA2A-9D00-4CBC-9541-E33287A8B2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1</Pages>
  <Words>1124</Words>
  <Characters>6412</Characters>
  <Application>Microsoft Office Word</Application>
  <DocSecurity>0</DocSecurity>
  <Lines>53</Lines>
  <Paragraphs>15</Paragraphs>
  <ScaleCrop>false</ScaleCrop>
  <Company/>
  <LinksUpToDate>false</LinksUpToDate>
  <CharactersWithSpaces>7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趙臨軒</dc:creator>
  <cp:keywords/>
  <dc:description/>
  <cp:lastModifiedBy>趙臨軒</cp:lastModifiedBy>
  <cp:revision>20</cp:revision>
  <cp:lastPrinted>2016-01-18T07:46:00Z</cp:lastPrinted>
  <dcterms:created xsi:type="dcterms:W3CDTF">2016-01-12T10:47:00Z</dcterms:created>
  <dcterms:modified xsi:type="dcterms:W3CDTF">2016-01-18T12:07:00Z</dcterms:modified>
</cp:coreProperties>
</file>